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2AED" w:rsidRPr="006F0BC1" w:rsidRDefault="00312AED" w:rsidP="00312AED">
      <w:pPr>
        <w:shd w:val="clear" w:color="auto" w:fill="FFFFFF"/>
        <w:spacing w:after="240"/>
        <w:jc w:val="center"/>
        <w:outlineLvl w:val="0"/>
        <w:rPr>
          <w:bCs/>
          <w:color w:val="000000" w:themeColor="text1"/>
        </w:rPr>
      </w:pPr>
      <w:r w:rsidRPr="006F0BC1">
        <w:rPr>
          <w:bCs/>
          <w:color w:val="000000" w:themeColor="text1"/>
        </w:rPr>
        <w:t>МУНИЦИПАЛЬНОЕ ОБЩЕОБРАЗОВАТЕЛЬНОЕ УЧРЕЖДЕНИЕ</w:t>
      </w:r>
      <w:r w:rsidRPr="006F0BC1">
        <w:rPr>
          <w:bCs/>
          <w:color w:val="000000" w:themeColor="text1"/>
        </w:rPr>
        <w:br/>
        <w:t xml:space="preserve">"СРЕДНЯЯ ШКОЛА ПОСЕЛКА ЯРОСЛАВКА" </w:t>
      </w:r>
    </w:p>
    <w:p w:rsidR="00312AED" w:rsidRPr="006F0BC1" w:rsidRDefault="00312AED" w:rsidP="00312AED">
      <w:pPr>
        <w:shd w:val="clear" w:color="auto" w:fill="FFFFFF"/>
        <w:spacing w:after="240"/>
        <w:jc w:val="center"/>
        <w:outlineLvl w:val="0"/>
        <w:rPr>
          <w:bCs/>
          <w:color w:val="000000" w:themeColor="text1"/>
        </w:rPr>
      </w:pPr>
      <w:r w:rsidRPr="006F0BC1">
        <w:rPr>
          <w:bCs/>
          <w:color w:val="000000" w:themeColor="text1"/>
        </w:rPr>
        <w:t>ЯРОСЛАВСКОГО МУНИЦИПАЛЬНОГО РАЙОНА</w:t>
      </w:r>
    </w:p>
    <w:p w:rsidR="00312AED" w:rsidRPr="006F0BC1" w:rsidRDefault="00312AED" w:rsidP="00312AED">
      <w:pPr>
        <w:spacing w:after="240"/>
        <w:jc w:val="center"/>
        <w:rPr>
          <w:bCs/>
          <w:sz w:val="28"/>
          <w:szCs w:val="28"/>
        </w:rPr>
      </w:pPr>
    </w:p>
    <w:p w:rsidR="00312AED" w:rsidRPr="006F0BC1" w:rsidRDefault="00312AED" w:rsidP="00312AED">
      <w:pPr>
        <w:spacing w:after="240"/>
        <w:jc w:val="center"/>
        <w:rPr>
          <w:bCs/>
          <w:sz w:val="28"/>
          <w:szCs w:val="28"/>
        </w:rPr>
      </w:pPr>
    </w:p>
    <w:p w:rsidR="00312AED" w:rsidRPr="006F0BC1" w:rsidRDefault="00312AED" w:rsidP="00312AED">
      <w:pPr>
        <w:spacing w:after="240"/>
        <w:jc w:val="center"/>
        <w:rPr>
          <w:bCs/>
          <w:sz w:val="28"/>
          <w:szCs w:val="28"/>
        </w:rPr>
      </w:pPr>
    </w:p>
    <w:p w:rsidR="00312AED" w:rsidRPr="006F0BC1" w:rsidRDefault="00312AED" w:rsidP="00312AED">
      <w:pPr>
        <w:spacing w:after="240"/>
        <w:jc w:val="center"/>
        <w:rPr>
          <w:bCs/>
          <w:sz w:val="28"/>
          <w:szCs w:val="28"/>
        </w:rPr>
      </w:pPr>
    </w:p>
    <w:p w:rsidR="00312AED" w:rsidRPr="006F0BC1" w:rsidRDefault="00312AED" w:rsidP="00312AED">
      <w:pPr>
        <w:spacing w:after="240"/>
        <w:jc w:val="center"/>
        <w:rPr>
          <w:bCs/>
          <w:sz w:val="28"/>
          <w:szCs w:val="28"/>
        </w:rPr>
      </w:pPr>
    </w:p>
    <w:p w:rsidR="00312AED" w:rsidRPr="006F0BC1" w:rsidRDefault="00312AED" w:rsidP="00312AED">
      <w:pPr>
        <w:spacing w:after="240"/>
        <w:jc w:val="center"/>
        <w:rPr>
          <w:b/>
          <w:bCs/>
          <w:sz w:val="40"/>
          <w:szCs w:val="40"/>
        </w:rPr>
      </w:pPr>
    </w:p>
    <w:p w:rsidR="00312AED" w:rsidRPr="006F0BC1" w:rsidRDefault="00312AED" w:rsidP="00312AED">
      <w:pPr>
        <w:spacing w:after="240"/>
        <w:jc w:val="center"/>
        <w:rPr>
          <w:b/>
          <w:bCs/>
          <w:sz w:val="40"/>
          <w:szCs w:val="40"/>
        </w:rPr>
      </w:pPr>
      <w:r w:rsidRPr="006F0BC1">
        <w:rPr>
          <w:b/>
          <w:bCs/>
          <w:sz w:val="40"/>
          <w:szCs w:val="40"/>
        </w:rPr>
        <w:t xml:space="preserve">Рабочая программа </w:t>
      </w:r>
    </w:p>
    <w:p w:rsidR="00312AED" w:rsidRPr="006F0BC1" w:rsidRDefault="00312AED" w:rsidP="00312AED">
      <w:pPr>
        <w:spacing w:after="240"/>
        <w:jc w:val="center"/>
        <w:rPr>
          <w:bCs/>
          <w:sz w:val="40"/>
          <w:szCs w:val="40"/>
        </w:rPr>
      </w:pPr>
      <w:r w:rsidRPr="006F0BC1">
        <w:rPr>
          <w:bCs/>
          <w:sz w:val="40"/>
          <w:szCs w:val="40"/>
        </w:rPr>
        <w:t>по алгебре</w:t>
      </w:r>
    </w:p>
    <w:p w:rsidR="00312AED" w:rsidRPr="006F0BC1" w:rsidRDefault="009E1EBE" w:rsidP="00312AED">
      <w:pPr>
        <w:spacing w:after="240"/>
        <w:jc w:val="center"/>
        <w:rPr>
          <w:bCs/>
          <w:sz w:val="40"/>
          <w:szCs w:val="40"/>
        </w:rPr>
      </w:pPr>
      <w:r w:rsidRPr="006F0BC1">
        <w:rPr>
          <w:bCs/>
          <w:sz w:val="40"/>
          <w:szCs w:val="40"/>
        </w:rPr>
        <w:t>10-11</w:t>
      </w:r>
      <w:r w:rsidR="00312AED" w:rsidRPr="006F0BC1">
        <w:rPr>
          <w:bCs/>
          <w:sz w:val="40"/>
          <w:szCs w:val="40"/>
        </w:rPr>
        <w:t xml:space="preserve"> класс</w:t>
      </w:r>
    </w:p>
    <w:p w:rsidR="00312AED" w:rsidRPr="006F0BC1" w:rsidRDefault="00312AED" w:rsidP="00312AED">
      <w:pPr>
        <w:spacing w:after="240"/>
        <w:jc w:val="center"/>
        <w:rPr>
          <w:bCs/>
          <w:sz w:val="28"/>
          <w:szCs w:val="28"/>
        </w:rPr>
      </w:pPr>
    </w:p>
    <w:p w:rsidR="00312AED" w:rsidRPr="006F0BC1" w:rsidRDefault="00312AED" w:rsidP="00312AED">
      <w:pPr>
        <w:spacing w:after="240"/>
        <w:jc w:val="center"/>
        <w:rPr>
          <w:bCs/>
          <w:sz w:val="28"/>
          <w:szCs w:val="28"/>
        </w:rPr>
      </w:pPr>
    </w:p>
    <w:p w:rsidR="00312AED" w:rsidRPr="006F0BC1" w:rsidRDefault="00312AED" w:rsidP="00312AED">
      <w:pPr>
        <w:spacing w:after="240"/>
        <w:jc w:val="center"/>
        <w:rPr>
          <w:bCs/>
          <w:sz w:val="28"/>
          <w:szCs w:val="28"/>
        </w:rPr>
      </w:pPr>
    </w:p>
    <w:p w:rsidR="00312AED" w:rsidRPr="006F0BC1" w:rsidRDefault="00312AED" w:rsidP="00312AED">
      <w:pPr>
        <w:spacing w:after="240"/>
        <w:jc w:val="center"/>
        <w:rPr>
          <w:bCs/>
          <w:sz w:val="28"/>
          <w:szCs w:val="28"/>
        </w:rPr>
      </w:pPr>
    </w:p>
    <w:p w:rsidR="00312AED" w:rsidRPr="006F0BC1" w:rsidRDefault="00312AED" w:rsidP="00312AED">
      <w:pPr>
        <w:spacing w:after="240"/>
        <w:jc w:val="center"/>
        <w:rPr>
          <w:bCs/>
          <w:sz w:val="28"/>
          <w:szCs w:val="28"/>
        </w:rPr>
      </w:pPr>
    </w:p>
    <w:p w:rsidR="00312AED" w:rsidRPr="006F0BC1" w:rsidRDefault="00312AED" w:rsidP="00312AED">
      <w:pPr>
        <w:spacing w:after="240"/>
        <w:jc w:val="center"/>
        <w:rPr>
          <w:bCs/>
          <w:sz w:val="28"/>
          <w:szCs w:val="28"/>
        </w:rPr>
      </w:pPr>
    </w:p>
    <w:p w:rsidR="00312AED" w:rsidRPr="006F0BC1" w:rsidRDefault="00312AED" w:rsidP="00312AED">
      <w:pPr>
        <w:spacing w:after="240"/>
        <w:jc w:val="right"/>
        <w:rPr>
          <w:bCs/>
          <w:sz w:val="28"/>
          <w:szCs w:val="28"/>
        </w:rPr>
      </w:pPr>
      <w:r w:rsidRPr="006F0BC1">
        <w:rPr>
          <w:bCs/>
          <w:sz w:val="28"/>
          <w:szCs w:val="28"/>
        </w:rPr>
        <w:t>Учителя математики</w:t>
      </w:r>
    </w:p>
    <w:p w:rsidR="00312AED" w:rsidRPr="006F0BC1" w:rsidRDefault="00312AED" w:rsidP="00312AED">
      <w:pPr>
        <w:spacing w:after="240"/>
        <w:jc w:val="right"/>
        <w:rPr>
          <w:bCs/>
          <w:sz w:val="28"/>
          <w:szCs w:val="28"/>
        </w:rPr>
      </w:pPr>
      <w:r w:rsidRPr="006F0BC1">
        <w:rPr>
          <w:bCs/>
          <w:sz w:val="28"/>
          <w:szCs w:val="28"/>
        </w:rPr>
        <w:t xml:space="preserve"> Фроловой Анны Михайловны</w:t>
      </w:r>
    </w:p>
    <w:p w:rsidR="00312AED" w:rsidRPr="006F0BC1" w:rsidRDefault="00312AED" w:rsidP="00312AED">
      <w:pPr>
        <w:spacing w:after="240" w:line="276" w:lineRule="auto"/>
        <w:rPr>
          <w:b/>
          <w:bCs/>
          <w:kern w:val="28"/>
          <w:sz w:val="32"/>
          <w:szCs w:val="32"/>
        </w:rPr>
      </w:pPr>
    </w:p>
    <w:p w:rsidR="000839EF" w:rsidRPr="006F0BC1" w:rsidRDefault="00312AED" w:rsidP="006F0BC1">
      <w:pPr>
        <w:spacing w:after="200" w:line="276" w:lineRule="auto"/>
        <w:jc w:val="center"/>
        <w:rPr>
          <w:bCs/>
          <w:kern w:val="28"/>
        </w:rPr>
      </w:pPr>
      <w:r w:rsidRPr="006F0BC1">
        <w:rPr>
          <w:b/>
          <w:bCs/>
          <w:kern w:val="28"/>
          <w:sz w:val="32"/>
          <w:szCs w:val="32"/>
        </w:rPr>
        <w:br w:type="page"/>
      </w:r>
    </w:p>
    <w:p w:rsidR="00C51840" w:rsidRDefault="00C51840" w:rsidP="00C51840">
      <w:pPr>
        <w:ind w:firstLine="567"/>
        <w:jc w:val="center"/>
        <w:rPr>
          <w:b/>
          <w:bCs/>
          <w:kern w:val="28"/>
          <w:sz w:val="28"/>
          <w:szCs w:val="28"/>
        </w:rPr>
      </w:pPr>
      <w:r w:rsidRPr="00C51840">
        <w:rPr>
          <w:b/>
          <w:bCs/>
          <w:kern w:val="28"/>
          <w:sz w:val="28"/>
          <w:szCs w:val="28"/>
        </w:rPr>
        <w:lastRenderedPageBreak/>
        <w:t xml:space="preserve">Планируемые результаты изучения предмета </w:t>
      </w:r>
      <w:r>
        <w:rPr>
          <w:b/>
          <w:bCs/>
          <w:kern w:val="28"/>
          <w:sz w:val="28"/>
          <w:szCs w:val="28"/>
        </w:rPr>
        <w:t>«</w:t>
      </w:r>
      <w:r w:rsidRPr="00C51840">
        <w:rPr>
          <w:b/>
          <w:bCs/>
          <w:kern w:val="28"/>
          <w:sz w:val="28"/>
          <w:szCs w:val="28"/>
        </w:rPr>
        <w:t>Математика</w:t>
      </w:r>
      <w:r>
        <w:rPr>
          <w:b/>
          <w:bCs/>
          <w:kern w:val="28"/>
          <w:sz w:val="28"/>
          <w:szCs w:val="28"/>
        </w:rPr>
        <w:t>»</w:t>
      </w:r>
      <w:r w:rsidRPr="00C51840">
        <w:rPr>
          <w:b/>
          <w:bCs/>
          <w:kern w:val="28"/>
          <w:sz w:val="28"/>
          <w:szCs w:val="28"/>
        </w:rPr>
        <w:t xml:space="preserve"> </w:t>
      </w:r>
    </w:p>
    <w:p w:rsidR="00C51840" w:rsidRPr="00C51840" w:rsidRDefault="00C51840" w:rsidP="00C51840">
      <w:pPr>
        <w:ind w:firstLine="567"/>
        <w:jc w:val="center"/>
        <w:rPr>
          <w:b/>
          <w:bCs/>
          <w:kern w:val="28"/>
          <w:sz w:val="28"/>
          <w:szCs w:val="28"/>
        </w:rPr>
      </w:pPr>
      <w:r w:rsidRPr="00C51840">
        <w:rPr>
          <w:b/>
          <w:bCs/>
          <w:kern w:val="28"/>
          <w:sz w:val="28"/>
          <w:szCs w:val="28"/>
        </w:rPr>
        <w:t>(Алгебра и начала математического анализа)</w:t>
      </w:r>
    </w:p>
    <w:p w:rsidR="00C51840" w:rsidRPr="00C51840" w:rsidRDefault="00C51840" w:rsidP="00C51840">
      <w:pPr>
        <w:ind w:firstLine="567"/>
        <w:jc w:val="both"/>
        <w:rPr>
          <w:b/>
          <w:bCs/>
          <w:kern w:val="28"/>
        </w:rPr>
      </w:pPr>
      <w:r w:rsidRPr="00C51840">
        <w:rPr>
          <w:b/>
          <w:bCs/>
          <w:kern w:val="28"/>
        </w:rPr>
        <w:t>Предметные результаты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Для успешного продолжения образования п</w:t>
      </w:r>
      <w:r w:rsidR="00C51840">
        <w:rPr>
          <w:bCs/>
          <w:kern w:val="28"/>
        </w:rPr>
        <w:t>о специальностям, связан</w:t>
      </w:r>
      <w:r w:rsidRPr="00C51840">
        <w:rPr>
          <w:bCs/>
          <w:kern w:val="28"/>
        </w:rPr>
        <w:t>ным с прикладным использованием м</w:t>
      </w:r>
      <w:r w:rsidR="00C51840">
        <w:rPr>
          <w:bCs/>
          <w:kern w:val="28"/>
        </w:rPr>
        <w:t>атематики (1-й уровень планируе</w:t>
      </w:r>
      <w:r w:rsidRPr="00C51840">
        <w:rPr>
          <w:bCs/>
          <w:kern w:val="28"/>
        </w:rPr>
        <w:t>мых результатов), выпускник научится, а также получит возможность научиться для обеспечения успешного продолжения образования по спе-циальностям, связанным с осуществлением научной и исследовательской деятельности в области математики и смежных наук (2-й уровень плани-руемых результатов, выделено курсивом).</w:t>
      </w:r>
    </w:p>
    <w:p w:rsidR="00C51840" w:rsidRDefault="00255036" w:rsidP="00C51840">
      <w:pPr>
        <w:ind w:firstLine="567"/>
        <w:jc w:val="both"/>
        <w:rPr>
          <w:b/>
          <w:bCs/>
          <w:kern w:val="28"/>
        </w:rPr>
      </w:pPr>
      <w:r w:rsidRPr="00C51840">
        <w:rPr>
          <w:b/>
          <w:bCs/>
          <w:kern w:val="28"/>
        </w:rPr>
        <w:t>Элементы теории множеств и математической логики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Свободно оперировать понятиями: множество, пустое, конечное и бесконечное множества, элемент множества, подмножество, пересече-ние, объединение и разность множеств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рименять числовые множества на координатной прямой: отрезок, ин-тервал, полуинтервал, промежуток с выколотой точкой, графическое представление множеств на координатной плоскости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роверять принадлежность элемента множеству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находить пересечение и объединение множеств, в том числе представ-ленных графически на числовой прямой</w:t>
      </w:r>
      <w:r w:rsidR="00C51840">
        <w:rPr>
          <w:bCs/>
          <w:kern w:val="28"/>
        </w:rPr>
        <w:t xml:space="preserve"> и на координатной плоско-сти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задавать множества перечислением и характеристическим свойством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оперировать понятиями: утверждение, отрицание утверждения, истин-ные и ложные утверждения, причина, следствие, частный случай об-щего утверждения, контрпример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роводить доказательные рассуждения для обоснования истинности утверждений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оперировать понятием определения, основными видами определений и теорем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онимать суть косвенного доказательства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оперировать понятиями счётного и несчётного множества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рименять метод математичес</w:t>
      </w:r>
      <w:r w:rsidR="00C51840">
        <w:rPr>
          <w:bCs/>
          <w:kern w:val="28"/>
        </w:rPr>
        <w:t>кой индукции для проведения рас</w:t>
      </w:r>
      <w:r w:rsidRPr="00C51840">
        <w:rPr>
          <w:bCs/>
          <w:kern w:val="28"/>
        </w:rPr>
        <w:t>суждений и доказательств при решении задач.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В повседневной жизни и при изучении других предметов: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использовать числовые множества на координатной прямой и на координатной плоскости для описания реальных процессов и явлений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роводить доказательные рассужден</w:t>
      </w:r>
      <w:r w:rsidR="00C51840">
        <w:rPr>
          <w:bCs/>
          <w:kern w:val="28"/>
        </w:rPr>
        <w:t>ия в ситуациях повседневной жиз</w:t>
      </w:r>
      <w:r w:rsidRPr="00C51840">
        <w:rPr>
          <w:bCs/>
          <w:kern w:val="28"/>
        </w:rPr>
        <w:t>ни, при решении задач из других предметов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использовать теоретико-множественный язык и язык логики для описания реальных процессов и явлений, при решении задач других учебных предметов.</w:t>
      </w:r>
    </w:p>
    <w:p w:rsidR="00C51840" w:rsidRDefault="00255036" w:rsidP="00C51840">
      <w:pPr>
        <w:ind w:firstLine="567"/>
        <w:jc w:val="both"/>
        <w:rPr>
          <w:b/>
          <w:bCs/>
          <w:kern w:val="28"/>
        </w:rPr>
      </w:pPr>
      <w:r w:rsidRPr="00C51840">
        <w:rPr>
          <w:b/>
          <w:bCs/>
          <w:kern w:val="28"/>
        </w:rPr>
        <w:t>Числа и выражения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-жество рациональных чисел, иррациональное число, корень степени n, действительное число, множество д</w:t>
      </w:r>
      <w:r w:rsidR="00C51840">
        <w:rPr>
          <w:bCs/>
          <w:kern w:val="28"/>
        </w:rPr>
        <w:t>ействительных чисел, геометриче</w:t>
      </w:r>
      <w:r w:rsidRPr="00C51840">
        <w:rPr>
          <w:bCs/>
          <w:kern w:val="28"/>
        </w:rPr>
        <w:t>ская интерпретация натуральных, ц</w:t>
      </w:r>
      <w:r w:rsidR="00C51840">
        <w:rPr>
          <w:bCs/>
          <w:kern w:val="28"/>
        </w:rPr>
        <w:t>елых, рациональных, действитель</w:t>
      </w:r>
      <w:r w:rsidRPr="00C51840">
        <w:rPr>
          <w:bCs/>
          <w:kern w:val="28"/>
        </w:rPr>
        <w:t>ных чисел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онимать и объяснять разницу между позиционной и непозиционной системами записи чисел;— переводить числа из одной системы записи (системы счисления) в другую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доказывать и использовать признаки делимости, суммы и произведе-ния при выполнении вычислений и решении задач;— выполнять округление рациональных и иррациональных чисел с за-данной точностью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сравнивать действительные числа разными способами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упорядочивать числа, записанные в виде обыкновенной и десятичной дроби, числа, записанные с использ</w:t>
      </w:r>
      <w:r w:rsidR="00C51840">
        <w:rPr>
          <w:bCs/>
          <w:kern w:val="28"/>
        </w:rPr>
        <w:t>ованием арифметического квадрат</w:t>
      </w:r>
      <w:r w:rsidRPr="00C51840">
        <w:rPr>
          <w:bCs/>
          <w:kern w:val="28"/>
        </w:rPr>
        <w:t>ного корня, корней степени больше второй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находить НОД и НОК разными спо</w:t>
      </w:r>
      <w:r w:rsidR="00C51840">
        <w:rPr>
          <w:bCs/>
          <w:kern w:val="28"/>
        </w:rPr>
        <w:t>собами и использовать их при ре</w:t>
      </w:r>
      <w:r w:rsidRPr="00C51840">
        <w:rPr>
          <w:bCs/>
          <w:kern w:val="28"/>
        </w:rPr>
        <w:t>шении задач;</w:t>
      </w:r>
    </w:p>
    <w:p w:rsidR="00255036" w:rsidRP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ыполнять вычисления и преобразования выражений, содержащих действительные числа, в том числе корни натуральных степеней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ыполнять стандартные тождествен</w:t>
      </w:r>
      <w:r w:rsidR="00C51840">
        <w:rPr>
          <w:bCs/>
          <w:kern w:val="28"/>
        </w:rPr>
        <w:t>ные преобразования тригонометри</w:t>
      </w:r>
      <w:r w:rsidRPr="00C51840">
        <w:rPr>
          <w:bCs/>
          <w:kern w:val="28"/>
        </w:rPr>
        <w:t>ческих, логарифмических, степенных, иррациональных выражений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свободно оперировать числовыми множествами при решении задач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онимать причины и основн</w:t>
      </w:r>
      <w:r w:rsidR="00C51840">
        <w:rPr>
          <w:bCs/>
          <w:kern w:val="28"/>
        </w:rPr>
        <w:t>ые идеи расширения числовых множеств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ладеть основными понятиями теории делимости при решении стандартных задач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иметь базовые представления о множестве комплексных чисел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свободно выполнять тождествен</w:t>
      </w:r>
      <w:r w:rsidR="00C51840">
        <w:rPr>
          <w:bCs/>
          <w:kern w:val="28"/>
        </w:rPr>
        <w:t>ные преобразования тригонометри</w:t>
      </w:r>
      <w:r w:rsidRPr="00C51840">
        <w:rPr>
          <w:bCs/>
          <w:kern w:val="28"/>
        </w:rPr>
        <w:t>ческих, логарифмических, степенных выражений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lastRenderedPageBreak/>
        <w:t>— владеть формулой бинома Ньютона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рименять при решении задач теорему о линейном представлении НОД, Китайскую теорему об остатках, Малую теорему Ферма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рименять при решении задач теоретико-числовые функции: число и сумма делителей, функцию Эйлера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рименять при решении задач цеп</w:t>
      </w:r>
      <w:r w:rsidR="00C51840">
        <w:rPr>
          <w:bCs/>
          <w:kern w:val="28"/>
        </w:rPr>
        <w:t>ные дроби, многочлены с действи</w:t>
      </w:r>
      <w:r w:rsidRPr="00C51840">
        <w:rPr>
          <w:bCs/>
          <w:kern w:val="28"/>
        </w:rPr>
        <w:t>тельными и целыми коэффициентами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ладеть понятиями: приводимые</w:t>
      </w:r>
      <w:r w:rsidR="00C51840">
        <w:rPr>
          <w:bCs/>
          <w:kern w:val="28"/>
        </w:rPr>
        <w:t xml:space="preserve"> и неприводимые многочлены; при</w:t>
      </w:r>
      <w:r w:rsidRPr="00C51840">
        <w:rPr>
          <w:bCs/>
          <w:kern w:val="28"/>
        </w:rPr>
        <w:t>менять их при решении задач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рименять при решении задач Ос</w:t>
      </w:r>
      <w:r w:rsidR="00C51840">
        <w:rPr>
          <w:bCs/>
          <w:kern w:val="28"/>
        </w:rPr>
        <w:t>новную теорему алгебры; простей</w:t>
      </w:r>
      <w:r w:rsidRPr="00C51840">
        <w:rPr>
          <w:bCs/>
          <w:kern w:val="28"/>
        </w:rPr>
        <w:t>шие функции комплексной пере</w:t>
      </w:r>
      <w:r w:rsidR="00C51840">
        <w:rPr>
          <w:bCs/>
          <w:kern w:val="28"/>
        </w:rPr>
        <w:t>менной как геометрические преоб</w:t>
      </w:r>
      <w:r w:rsidRPr="00C51840">
        <w:rPr>
          <w:bCs/>
          <w:kern w:val="28"/>
        </w:rPr>
        <w:t>разования.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В повседневной жизни и при изучении других предметов: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ыполнять и объяснять результаты сравнения результатов вычислений при решении практических задач,</w:t>
      </w:r>
      <w:r w:rsidR="00C51840">
        <w:rPr>
          <w:bCs/>
          <w:kern w:val="28"/>
        </w:rPr>
        <w:t xml:space="preserve"> в том числе приближённых вычис</w:t>
      </w:r>
      <w:r w:rsidRPr="00C51840">
        <w:rPr>
          <w:bCs/>
          <w:kern w:val="28"/>
        </w:rPr>
        <w:t>лений, используя разные способы сравнений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записывать, сравнивать, округлять числовые данные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использовать реальные величины в разных системах измерения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составлять и оценивать разными способами числовые выражения при решении практических задач и задач из других учебных предметов.</w:t>
      </w:r>
    </w:p>
    <w:p w:rsidR="00C51840" w:rsidRDefault="00255036" w:rsidP="00C51840">
      <w:pPr>
        <w:ind w:firstLine="567"/>
        <w:jc w:val="both"/>
        <w:rPr>
          <w:b/>
          <w:bCs/>
          <w:kern w:val="28"/>
        </w:rPr>
      </w:pPr>
      <w:r w:rsidRPr="00C51840">
        <w:rPr>
          <w:b/>
          <w:bCs/>
          <w:kern w:val="28"/>
        </w:rPr>
        <w:t>Уравнения и неравенства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Свободно оперировать понятиями: уравнение; нераве</w:t>
      </w:r>
      <w:r w:rsidR="00C51840">
        <w:rPr>
          <w:bCs/>
          <w:kern w:val="28"/>
        </w:rPr>
        <w:t>нство; равносиль</w:t>
      </w:r>
      <w:r w:rsidRPr="00C51840">
        <w:rPr>
          <w:bCs/>
          <w:kern w:val="28"/>
        </w:rPr>
        <w:t>ные уравнения и неравенства; уравн</w:t>
      </w:r>
      <w:r w:rsidR="00C51840">
        <w:rPr>
          <w:bCs/>
          <w:kern w:val="28"/>
        </w:rPr>
        <w:t>ение, являющееся следствием дру</w:t>
      </w:r>
      <w:r w:rsidRPr="00C51840">
        <w:rPr>
          <w:bCs/>
          <w:kern w:val="28"/>
        </w:rPr>
        <w:t>гого уравнения; уравнения, равносильные на множестве; равносильные преобразования уравнений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решать разные виды уравнений и не</w:t>
      </w:r>
      <w:r w:rsidR="00C51840">
        <w:rPr>
          <w:bCs/>
          <w:kern w:val="28"/>
        </w:rPr>
        <w:t>равенств и их систем, в том чис</w:t>
      </w:r>
      <w:r w:rsidRPr="00C51840">
        <w:rPr>
          <w:bCs/>
          <w:kern w:val="28"/>
        </w:rPr>
        <w:t>ле некоторые уравнения треть</w:t>
      </w:r>
      <w:r w:rsidR="00C51840">
        <w:rPr>
          <w:bCs/>
          <w:kern w:val="28"/>
        </w:rPr>
        <w:t>ей и четвёртой степеней, дробно</w:t>
      </w:r>
      <w:r w:rsidRPr="00C51840">
        <w:rPr>
          <w:bCs/>
          <w:kern w:val="28"/>
        </w:rPr>
        <w:t>рацио-нальные и иррациональные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овладеть основными типами показ</w:t>
      </w:r>
      <w:r w:rsidR="00C51840">
        <w:rPr>
          <w:bCs/>
          <w:kern w:val="28"/>
        </w:rPr>
        <w:t>ательных, логарифмических, ирра</w:t>
      </w:r>
      <w:r w:rsidRPr="00C51840">
        <w:rPr>
          <w:bCs/>
          <w:kern w:val="28"/>
        </w:rPr>
        <w:t>циональных, степенных уравнений и неравенств и стандартными ме-тодами их решений и применять их при решении задач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рименять теорему Безу к решению уравнений;</w:t>
      </w:r>
    </w:p>
    <w:p w:rsidR="00255036" w:rsidRP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рименять теорему Виета для решения некоторых уравнений степени выше второй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онимать смысл теорем о равнос</w:t>
      </w:r>
      <w:r w:rsidR="00C51840">
        <w:rPr>
          <w:bCs/>
          <w:kern w:val="28"/>
        </w:rPr>
        <w:t>ильных и неравносильных преобра</w:t>
      </w:r>
      <w:r w:rsidRPr="00C51840">
        <w:rPr>
          <w:bCs/>
          <w:kern w:val="28"/>
        </w:rPr>
        <w:t>зованиях уравнений и уметь их доказывать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ладеть методами решения уравнений, неравенств и их систем, уметь выбирать метод решения и обосновывать свой выбор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 xml:space="preserve">— решать алгебраические уравнения </w:t>
      </w:r>
      <w:r w:rsidR="00C51840">
        <w:rPr>
          <w:bCs/>
          <w:kern w:val="28"/>
        </w:rPr>
        <w:t>и неравенства и их системы с па</w:t>
      </w:r>
      <w:r w:rsidRPr="00C51840">
        <w:rPr>
          <w:bCs/>
          <w:kern w:val="28"/>
        </w:rPr>
        <w:t>раметрами алгебраическим и графическим методами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ладеть разными методами доказательства неравенств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решать уравнения в целых числах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изображать на плоскости множеств</w:t>
      </w:r>
      <w:r w:rsidR="00C51840">
        <w:rPr>
          <w:bCs/>
          <w:kern w:val="28"/>
        </w:rPr>
        <w:t>а, задаваемые уравнениями, нера</w:t>
      </w:r>
      <w:r w:rsidRPr="00C51840">
        <w:rPr>
          <w:bCs/>
          <w:kern w:val="28"/>
        </w:rPr>
        <w:t>венствами и их системами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свободно использовать тождественные преобразования при решении уравнений и систем уравнений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свободно определять тип и вы</w:t>
      </w:r>
      <w:r w:rsidR="00C51840">
        <w:rPr>
          <w:bCs/>
          <w:kern w:val="28"/>
        </w:rPr>
        <w:t>бирать метод решения показатель</w:t>
      </w:r>
      <w:r w:rsidRPr="00C51840">
        <w:rPr>
          <w:bCs/>
          <w:kern w:val="28"/>
        </w:rPr>
        <w:t>ных и логарифмических уравнений и неравенств, иррациональных уравнений и неравенств, тригономе</w:t>
      </w:r>
      <w:r w:rsidR="00C51840">
        <w:rPr>
          <w:bCs/>
          <w:kern w:val="28"/>
        </w:rPr>
        <w:t>трических уравнений и нера</w:t>
      </w:r>
      <w:r w:rsidRPr="00C51840">
        <w:rPr>
          <w:bCs/>
          <w:kern w:val="28"/>
        </w:rPr>
        <w:t>венств, их систем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свободно решать системы линейных уравнений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решать основные типы уравнений и неравенств с параметрами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рименять при решении задач неравенства Коши—Буняковского, Бернулли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В повседневной жизни и при изучении других предметов: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составлять и решать уравнения, неравенства, их системы при решении задач из других учебных предметов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ыполнять оценку правдоподобия р</w:t>
      </w:r>
      <w:r w:rsidR="00C51840">
        <w:rPr>
          <w:bCs/>
          <w:kern w:val="28"/>
        </w:rPr>
        <w:t>езультатов, получаемых при реше</w:t>
      </w:r>
      <w:r w:rsidRPr="00C51840">
        <w:rPr>
          <w:bCs/>
          <w:kern w:val="28"/>
        </w:rPr>
        <w:t>нии различных уравнений, неравен</w:t>
      </w:r>
      <w:r w:rsidR="00C51840">
        <w:rPr>
          <w:bCs/>
          <w:kern w:val="28"/>
        </w:rPr>
        <w:t>ств и их систем, при решении за</w:t>
      </w:r>
      <w:r w:rsidRPr="00C51840">
        <w:rPr>
          <w:bCs/>
          <w:kern w:val="28"/>
        </w:rPr>
        <w:t>дач из других учебных предметов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составлять и решать уравнения и н</w:t>
      </w:r>
      <w:r w:rsidR="00C51840">
        <w:rPr>
          <w:bCs/>
          <w:kern w:val="28"/>
        </w:rPr>
        <w:t>еравенства с параметрами при ре</w:t>
      </w:r>
      <w:r w:rsidRPr="00C51840">
        <w:rPr>
          <w:bCs/>
          <w:kern w:val="28"/>
        </w:rPr>
        <w:t>шении задач из других учебных предметов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составлять уравнение, неравенство</w:t>
      </w:r>
      <w:r w:rsidR="00C51840">
        <w:rPr>
          <w:bCs/>
          <w:kern w:val="28"/>
        </w:rPr>
        <w:t xml:space="preserve"> или их систему, описывающие ре</w:t>
      </w:r>
      <w:r w:rsidRPr="00C51840">
        <w:rPr>
          <w:bCs/>
          <w:kern w:val="28"/>
        </w:rPr>
        <w:t xml:space="preserve">альную ситуацию или прикладную задачу, интерпретировать </w:t>
      </w:r>
      <w:r w:rsidR="00C51840">
        <w:rPr>
          <w:bCs/>
          <w:kern w:val="28"/>
        </w:rPr>
        <w:t>получен</w:t>
      </w:r>
      <w:r w:rsidRPr="00C51840">
        <w:rPr>
          <w:bCs/>
          <w:kern w:val="28"/>
        </w:rPr>
        <w:t>ные результаты;</w:t>
      </w:r>
    </w:p>
    <w:p w:rsid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использовать программные средства при решении отдельных классов уравнений и неравенств.</w:t>
      </w:r>
    </w:p>
    <w:p w:rsidR="00C51840" w:rsidRPr="00C51840" w:rsidRDefault="00255036" w:rsidP="00C51840">
      <w:pPr>
        <w:ind w:firstLine="567"/>
        <w:jc w:val="both"/>
        <w:rPr>
          <w:b/>
          <w:bCs/>
          <w:kern w:val="28"/>
        </w:rPr>
      </w:pPr>
      <w:r w:rsidRPr="00C51840">
        <w:rPr>
          <w:b/>
          <w:bCs/>
          <w:kern w:val="28"/>
        </w:rPr>
        <w:lastRenderedPageBreak/>
        <w:t>Функции</w:t>
      </w:r>
    </w:p>
    <w:p w:rsidR="00255036" w:rsidRP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ладеть понятиями: зависимость вел</w:t>
      </w:r>
      <w:r w:rsidR="00C51840">
        <w:rPr>
          <w:bCs/>
          <w:kern w:val="28"/>
        </w:rPr>
        <w:t>ичин, функция, аргумент и значе</w:t>
      </w:r>
      <w:r w:rsidRPr="00C51840">
        <w:rPr>
          <w:bCs/>
          <w:kern w:val="28"/>
        </w:rPr>
        <w:t>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я функции на числовом промежутке, периодическая функция, период, чётная и нечётная функции; уметь применять эти понятия при решении задач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ладеть понятием: степенная функция</w:t>
      </w:r>
      <w:r w:rsidR="002E67FF">
        <w:rPr>
          <w:bCs/>
          <w:kern w:val="28"/>
        </w:rPr>
        <w:t>; строить её график и уметь при</w:t>
      </w:r>
      <w:r w:rsidRPr="00C51840">
        <w:rPr>
          <w:bCs/>
          <w:kern w:val="28"/>
        </w:rPr>
        <w:t>менять свойства степенной функции при решении задач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ладеть понятиями: показательная функция, экспонента; строить их графики и уметь применять свойст</w:t>
      </w:r>
      <w:r w:rsidR="002E67FF">
        <w:rPr>
          <w:bCs/>
          <w:kern w:val="28"/>
        </w:rPr>
        <w:t>ва показательной функции при ре</w:t>
      </w:r>
      <w:r w:rsidRPr="00C51840">
        <w:rPr>
          <w:bCs/>
          <w:kern w:val="28"/>
        </w:rPr>
        <w:t>шении задач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ладеть понятием: логарифмическая функция; строить её график и уметь применять свойства логариф</w:t>
      </w:r>
      <w:r w:rsidR="002E67FF">
        <w:rPr>
          <w:bCs/>
          <w:kern w:val="28"/>
        </w:rPr>
        <w:t>мической функции при решении за</w:t>
      </w:r>
      <w:r w:rsidRPr="00C51840">
        <w:rPr>
          <w:bCs/>
          <w:kern w:val="28"/>
        </w:rPr>
        <w:t>дач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ладеть понятием: тригонометрические функции; строить их графики и уметь применять свойства триг</w:t>
      </w:r>
      <w:r w:rsidR="002E67FF">
        <w:rPr>
          <w:bCs/>
          <w:kern w:val="28"/>
        </w:rPr>
        <w:t>онометрических функций при реше</w:t>
      </w:r>
      <w:r w:rsidRPr="00C51840">
        <w:rPr>
          <w:bCs/>
          <w:kern w:val="28"/>
        </w:rPr>
        <w:t>нии задач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ладеть понятием: обратная функци</w:t>
      </w:r>
      <w:r w:rsidR="002E67FF">
        <w:rPr>
          <w:bCs/>
          <w:kern w:val="28"/>
        </w:rPr>
        <w:t>я; применять это понятие при ре</w:t>
      </w:r>
      <w:r w:rsidRPr="00C51840">
        <w:rPr>
          <w:bCs/>
          <w:kern w:val="28"/>
        </w:rPr>
        <w:t>шении задач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рименять при решении задач свойства функций: чётность, периодич-ность, ограниченность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рименять при решении задач преобразования графиков функций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ладеть понятиями: числовые последовательности, арифметическая и геометрическая прогрессии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рименять при решении задач свойства и признаки арифметической и геометрической прогрессий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ладеть понятием: асимптота; уметь его применять при решении задач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рименять методы решения про</w:t>
      </w:r>
      <w:r w:rsidR="002E67FF">
        <w:rPr>
          <w:bCs/>
          <w:kern w:val="28"/>
        </w:rPr>
        <w:t>стейших дифференциальных уравне</w:t>
      </w:r>
      <w:r w:rsidRPr="00C51840">
        <w:rPr>
          <w:bCs/>
          <w:kern w:val="28"/>
        </w:rPr>
        <w:t>ний первого и второго порядков.</w:t>
      </w:r>
    </w:p>
    <w:p w:rsidR="002E67FF" w:rsidRPr="002E67FF" w:rsidRDefault="00255036" w:rsidP="00C51840">
      <w:pPr>
        <w:ind w:firstLine="567"/>
        <w:jc w:val="both"/>
        <w:rPr>
          <w:bCs/>
          <w:kern w:val="28"/>
          <w:u w:val="single"/>
        </w:rPr>
      </w:pPr>
      <w:r w:rsidRPr="002E67FF">
        <w:rPr>
          <w:bCs/>
          <w:kern w:val="28"/>
          <w:u w:val="single"/>
        </w:rPr>
        <w:t>В повседневной жизни и при изучении других учебных предметов: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определять по графикам и использовать для ре</w:t>
      </w:r>
      <w:r w:rsidR="002E67FF">
        <w:rPr>
          <w:bCs/>
          <w:kern w:val="28"/>
        </w:rPr>
        <w:t>шения прикладных за</w:t>
      </w:r>
      <w:r w:rsidRPr="00C51840">
        <w:rPr>
          <w:bCs/>
          <w:kern w:val="28"/>
        </w:rPr>
        <w:t>дач свойства реальных процессов и</w:t>
      </w:r>
      <w:r w:rsidR="002E67FF">
        <w:rPr>
          <w:bCs/>
          <w:kern w:val="28"/>
        </w:rPr>
        <w:t xml:space="preserve"> зависимостей (наибольшие и наи</w:t>
      </w:r>
      <w:r w:rsidRPr="00C51840">
        <w:rPr>
          <w:bCs/>
          <w:kern w:val="28"/>
        </w:rPr>
        <w:t>меньшие значения, промежутки возрастания и убывания, промежутки знакопостоянства, асимптоты, точки п</w:t>
      </w:r>
      <w:r w:rsidR="002E67FF">
        <w:rPr>
          <w:bCs/>
          <w:kern w:val="28"/>
        </w:rPr>
        <w:t>ерегиба, период и т. п.), интер</w:t>
      </w:r>
      <w:r w:rsidRPr="00C51840">
        <w:rPr>
          <w:bCs/>
          <w:kern w:val="28"/>
        </w:rPr>
        <w:t>претировать свойства в контексте конкретной практической ситуации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определять по графикам простейшие характеристики периодических процессов в биологии, экономике, му</w:t>
      </w:r>
      <w:r w:rsidR="002E67FF">
        <w:rPr>
          <w:bCs/>
          <w:kern w:val="28"/>
        </w:rPr>
        <w:t>зыке, радиосвязи и т. п. (ампли</w:t>
      </w:r>
      <w:r w:rsidRPr="00C51840">
        <w:rPr>
          <w:bCs/>
          <w:kern w:val="28"/>
        </w:rPr>
        <w:t>туда, период и т. п.).</w:t>
      </w:r>
    </w:p>
    <w:p w:rsidR="002E67FF" w:rsidRPr="002E67FF" w:rsidRDefault="00255036" w:rsidP="00C51840">
      <w:pPr>
        <w:ind w:firstLine="567"/>
        <w:jc w:val="both"/>
        <w:rPr>
          <w:b/>
          <w:bCs/>
          <w:kern w:val="28"/>
        </w:rPr>
      </w:pPr>
      <w:r w:rsidRPr="002E67FF">
        <w:rPr>
          <w:b/>
          <w:bCs/>
          <w:kern w:val="28"/>
        </w:rPr>
        <w:t>Элементы математического анализа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ладеть понятием: бесконечно убывающая геометрическая прогрессия и уметь применять его при решении задач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рименять для решения задач теорию пределов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ладеть понятиями: бесконечно большие числовые последовательности и бесконечно малые числовые последовательности; уметь сравнивать бесконечно большие и бесконечно малые последовательности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ладеть понятиями: производная фу</w:t>
      </w:r>
      <w:r w:rsidR="002E67FF">
        <w:rPr>
          <w:bCs/>
          <w:kern w:val="28"/>
        </w:rPr>
        <w:t>нкции в точке, производная функ</w:t>
      </w:r>
      <w:r w:rsidRPr="00C51840">
        <w:rPr>
          <w:bCs/>
          <w:kern w:val="28"/>
        </w:rPr>
        <w:t>ции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ычислять производные элементарных функций и их комбинаций;</w:t>
      </w:r>
    </w:p>
    <w:p w:rsidR="00255036" w:rsidRP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исследовать функции на монотонность и экстремумы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строить графики и применять их к решению задач, в том числе с параметром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ладеть понятием: касательная к графику функции; уметь применять его при решении задач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ладеть понятиями: первообразная, определённый интеграл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рименять теорему Ньютона—Лейбница и её следствия для решения задач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свободно владеть стандартны</w:t>
      </w:r>
      <w:r w:rsidR="002E67FF">
        <w:rPr>
          <w:bCs/>
          <w:kern w:val="28"/>
        </w:rPr>
        <w:t>м аппаратом математического ана</w:t>
      </w:r>
      <w:r w:rsidRPr="00C51840">
        <w:rPr>
          <w:bCs/>
          <w:kern w:val="28"/>
        </w:rPr>
        <w:t>лиза для вычисления производных функции одной переменной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свободно применять аппарат ма</w:t>
      </w:r>
      <w:r w:rsidR="002E67FF">
        <w:rPr>
          <w:bCs/>
          <w:kern w:val="28"/>
        </w:rPr>
        <w:t>тематического анализа для иссле</w:t>
      </w:r>
      <w:r w:rsidRPr="00C51840">
        <w:rPr>
          <w:bCs/>
          <w:kern w:val="28"/>
        </w:rPr>
        <w:t>дования функций и построения графиков, в том числе исследования на выпуклость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оперировать понятием первообразной для решения задач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овладеть основными сведениями об интеграле Ньютона—Лейбница и его простейших применениях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оперировать в стандартных ситуациях производными высших по-рядков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 xml:space="preserve">— уметь применять при решении </w:t>
      </w:r>
      <w:r w:rsidR="002E67FF">
        <w:rPr>
          <w:bCs/>
          <w:kern w:val="28"/>
        </w:rPr>
        <w:t>задач свойства непрерывных функ</w:t>
      </w:r>
      <w:r w:rsidRPr="00C51840">
        <w:rPr>
          <w:bCs/>
          <w:kern w:val="28"/>
        </w:rPr>
        <w:t>ций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 xml:space="preserve">— уметь применять при решении задач теоремы Вейерштрасса;— уметь выполнять приближённые </w:t>
      </w:r>
      <w:r w:rsidR="002E67FF">
        <w:rPr>
          <w:bCs/>
          <w:kern w:val="28"/>
        </w:rPr>
        <w:t>вычисления (методы решения урав</w:t>
      </w:r>
      <w:r w:rsidRPr="00C51840">
        <w:rPr>
          <w:bCs/>
          <w:kern w:val="28"/>
        </w:rPr>
        <w:t>нений, вычисления определённого интеграла)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lastRenderedPageBreak/>
        <w:t>— уметь применять приложение производной и определённого</w:t>
      </w:r>
      <w:r w:rsidR="002E67FF">
        <w:rPr>
          <w:bCs/>
          <w:kern w:val="28"/>
        </w:rPr>
        <w:t xml:space="preserve"> инте</w:t>
      </w:r>
      <w:r w:rsidRPr="00C51840">
        <w:rPr>
          <w:bCs/>
          <w:kern w:val="28"/>
        </w:rPr>
        <w:t>грала к решению задач естествознания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ладеть понятиями: вторая производная, выпуклость графика функции; уметь исследовать функцию на выпуклость.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2E67FF">
        <w:rPr>
          <w:bCs/>
          <w:kern w:val="28"/>
          <w:u w:val="single"/>
        </w:rPr>
        <w:t>В повседневной жизни и при изучении других учебных предметов</w:t>
      </w:r>
      <w:r w:rsidRPr="00C51840">
        <w:rPr>
          <w:bCs/>
          <w:kern w:val="28"/>
        </w:rPr>
        <w:t>: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решать прикладные задачи из биологии, физики, химии, экономики и других предметов, связанные с исследованием характеристик процес-сов, интерпретировать полученные результаты.</w:t>
      </w:r>
    </w:p>
    <w:p w:rsidR="002E67FF" w:rsidRPr="002E67FF" w:rsidRDefault="00255036" w:rsidP="00C51840">
      <w:pPr>
        <w:ind w:firstLine="567"/>
        <w:jc w:val="both"/>
        <w:rPr>
          <w:b/>
          <w:bCs/>
          <w:kern w:val="28"/>
        </w:rPr>
      </w:pPr>
      <w:r w:rsidRPr="002E67FF">
        <w:rPr>
          <w:b/>
          <w:bCs/>
          <w:kern w:val="28"/>
        </w:rPr>
        <w:t>Комбинаторика, вероятность и статистика, логика и теория графов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Оперировать основными описательными характеристиками числового набора; понятиями: генеральная совокупность и выборка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оперировать понятиями: частота и в</w:t>
      </w:r>
      <w:r w:rsidR="002E67FF">
        <w:rPr>
          <w:bCs/>
          <w:kern w:val="28"/>
        </w:rPr>
        <w:t>ероятность события, сумма и про</w:t>
      </w:r>
      <w:r w:rsidRPr="00C51840">
        <w:rPr>
          <w:bCs/>
          <w:kern w:val="28"/>
        </w:rPr>
        <w:t>изведение вероятностей; вычислять вероятности событий на основе подсчёта числа исходов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ладеть основными понятиями комбинаторики и уметь применять их при решении задач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иметь представление об основах теории вероятностей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иметь представление о дискретных</w:t>
      </w:r>
      <w:r w:rsidR="002E67FF">
        <w:rPr>
          <w:bCs/>
          <w:kern w:val="28"/>
        </w:rPr>
        <w:t xml:space="preserve"> и непрерывных случайных величи</w:t>
      </w:r>
      <w:r w:rsidRPr="00C51840">
        <w:rPr>
          <w:bCs/>
          <w:kern w:val="28"/>
        </w:rPr>
        <w:t>нах и распределениях, о независимости случайных величин;</w:t>
      </w:r>
    </w:p>
    <w:p w:rsidR="00255036" w:rsidRP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иметь представление о математическом о</w:t>
      </w:r>
      <w:r w:rsidR="002E67FF">
        <w:rPr>
          <w:bCs/>
          <w:kern w:val="28"/>
        </w:rPr>
        <w:t>жидании и дисперсии случай</w:t>
      </w:r>
      <w:r w:rsidRPr="00C51840">
        <w:rPr>
          <w:bCs/>
          <w:kern w:val="28"/>
        </w:rPr>
        <w:t>ных величин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иметь представление о совместных распределениях случайных величин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онимать суть закона больших чисел и выборочного метода измерения вероятностей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иметь представление о нормальн</w:t>
      </w:r>
      <w:r w:rsidR="002E67FF">
        <w:rPr>
          <w:bCs/>
          <w:kern w:val="28"/>
        </w:rPr>
        <w:t>ом распределении и примерах нор</w:t>
      </w:r>
      <w:r w:rsidRPr="00C51840">
        <w:rPr>
          <w:bCs/>
          <w:kern w:val="28"/>
        </w:rPr>
        <w:t>мально распределённых случайных величин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иметь представление о корреляции случайных величин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иметь представление о центральной предельной теореме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иметь представление о выборочн</w:t>
      </w:r>
      <w:r w:rsidR="002E67FF">
        <w:rPr>
          <w:bCs/>
          <w:kern w:val="28"/>
        </w:rPr>
        <w:t>ом коэффициенте корреляции и ли</w:t>
      </w:r>
      <w:r w:rsidRPr="00C51840">
        <w:rPr>
          <w:bCs/>
          <w:kern w:val="28"/>
        </w:rPr>
        <w:t>нейной регрессии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иметь представление о статисти</w:t>
      </w:r>
      <w:r w:rsidR="002E67FF">
        <w:rPr>
          <w:bCs/>
          <w:kern w:val="28"/>
        </w:rPr>
        <w:t>ческих гипотезах и проверке ста</w:t>
      </w:r>
      <w:r w:rsidRPr="00C51840">
        <w:rPr>
          <w:bCs/>
          <w:kern w:val="28"/>
        </w:rPr>
        <w:t>тистической гипотезы, о стат</w:t>
      </w:r>
      <w:r w:rsidR="002E67FF">
        <w:rPr>
          <w:bCs/>
          <w:kern w:val="28"/>
        </w:rPr>
        <w:t>истике критерия и её уровне зна</w:t>
      </w:r>
      <w:r w:rsidRPr="00C51840">
        <w:rPr>
          <w:bCs/>
          <w:kern w:val="28"/>
        </w:rPr>
        <w:t>чимости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иметь представление о связи эмпирических и теоретических рас-пределений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иметь представление о кодировани</w:t>
      </w:r>
      <w:r w:rsidR="002E67FF">
        <w:rPr>
          <w:bCs/>
          <w:kern w:val="28"/>
        </w:rPr>
        <w:t>и, двоичной записи, двоичном де</w:t>
      </w:r>
      <w:r w:rsidRPr="00C51840">
        <w:rPr>
          <w:bCs/>
          <w:kern w:val="28"/>
        </w:rPr>
        <w:t>реве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ладеть основными понятиями те</w:t>
      </w:r>
      <w:r w:rsidR="002E67FF">
        <w:rPr>
          <w:bCs/>
          <w:kern w:val="28"/>
        </w:rPr>
        <w:t>ории графов (граф, вершина, реб</w:t>
      </w:r>
      <w:r w:rsidRPr="00C51840">
        <w:rPr>
          <w:bCs/>
          <w:kern w:val="28"/>
        </w:rPr>
        <w:t>ро, степень вершины, путь в графе) и уметь применять их при решении задач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иметь представление о деревьях</w:t>
      </w:r>
      <w:r w:rsidR="002E67FF">
        <w:rPr>
          <w:bCs/>
          <w:kern w:val="28"/>
        </w:rPr>
        <w:t xml:space="preserve"> и уметь применять его при реше</w:t>
      </w:r>
      <w:r w:rsidRPr="00C51840">
        <w:rPr>
          <w:bCs/>
          <w:kern w:val="28"/>
        </w:rPr>
        <w:t>нии задач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ладеть понятием: связность; уметь применять комп</w:t>
      </w:r>
      <w:r w:rsidR="002E67FF">
        <w:rPr>
          <w:bCs/>
          <w:kern w:val="28"/>
        </w:rPr>
        <w:t>оненты связ</w:t>
      </w:r>
      <w:r w:rsidRPr="00C51840">
        <w:rPr>
          <w:bCs/>
          <w:kern w:val="28"/>
        </w:rPr>
        <w:t>ности при решении задач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уметь осуществлять пути по рё</w:t>
      </w:r>
      <w:r w:rsidR="002E67FF">
        <w:rPr>
          <w:bCs/>
          <w:kern w:val="28"/>
        </w:rPr>
        <w:t>брам, обходы рёбер и вершин гра</w:t>
      </w:r>
      <w:r w:rsidRPr="00C51840">
        <w:rPr>
          <w:bCs/>
          <w:kern w:val="28"/>
        </w:rPr>
        <w:t>фа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иметь представление об Эйлеровом и Гамильтоновом пути; иметь представление о трудности задачи нахождения Гамильтонова пути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ладеть понятиями: конечные с</w:t>
      </w:r>
      <w:r w:rsidR="002E67FF">
        <w:rPr>
          <w:bCs/>
          <w:kern w:val="28"/>
        </w:rPr>
        <w:t>чётные множества; счётные множе</w:t>
      </w:r>
      <w:r w:rsidRPr="00C51840">
        <w:rPr>
          <w:bCs/>
          <w:kern w:val="28"/>
        </w:rPr>
        <w:t>ства; уметь применять их при решении задач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уметь применять метод математической индукции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уметь применять принцип Дирихле при решении задач.</w:t>
      </w:r>
      <w:r w:rsidR="002E67FF">
        <w:rPr>
          <w:bCs/>
          <w:kern w:val="28"/>
        </w:rPr>
        <w:t xml:space="preserve"> </w:t>
      </w:r>
      <w:r w:rsidRPr="00C51840">
        <w:rPr>
          <w:bCs/>
          <w:kern w:val="28"/>
        </w:rPr>
        <w:t>В повседневной жизни и при изучении других предметов: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ычислять или оценивать вероятности событий в реальной жизни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выбирать методы подходящего представления и обработки данных.</w:t>
      </w:r>
      <w:r w:rsidR="002E67FF">
        <w:rPr>
          <w:bCs/>
          <w:kern w:val="28"/>
        </w:rPr>
        <w:t xml:space="preserve"> </w:t>
      </w:r>
    </w:p>
    <w:p w:rsidR="002E67FF" w:rsidRPr="002E67FF" w:rsidRDefault="00255036" w:rsidP="00C51840">
      <w:pPr>
        <w:ind w:firstLine="567"/>
        <w:jc w:val="both"/>
        <w:rPr>
          <w:b/>
          <w:bCs/>
          <w:kern w:val="28"/>
        </w:rPr>
      </w:pPr>
      <w:r w:rsidRPr="002E67FF">
        <w:rPr>
          <w:b/>
          <w:bCs/>
          <w:kern w:val="28"/>
        </w:rPr>
        <w:t>Текстовые задачи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Решать разные задачи повышенной трудности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анализировать условие задачи, выбирать оптимальный метод решения задачи, рассматривая различные методы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строить модель решения задачи, проводить доказательные рассуждения при решении задачи;</w:t>
      </w:r>
    </w:p>
    <w:p w:rsidR="00255036" w:rsidRP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 xml:space="preserve">— решать задачи, требующие перебора </w:t>
      </w:r>
      <w:r w:rsidR="002E67FF">
        <w:rPr>
          <w:bCs/>
          <w:kern w:val="28"/>
        </w:rPr>
        <w:t>вариантов, проверки условий, вы</w:t>
      </w:r>
      <w:r w:rsidRPr="00C51840">
        <w:rPr>
          <w:bCs/>
          <w:kern w:val="28"/>
        </w:rPr>
        <w:t>бора оптимального результата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анализировать и интерпретировать полученные решения в контексте условия задачи, выбирать решения, не противоречащие контексту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ереводить при решении задачи информацию из одной формы записи в другую, используя при необходимости схемы, таблицы, графики, диаграммы.</w:t>
      </w:r>
      <w:r w:rsidR="002E67FF">
        <w:rPr>
          <w:bCs/>
          <w:kern w:val="28"/>
        </w:rPr>
        <w:t xml:space="preserve"> </w:t>
      </w:r>
      <w:r w:rsidRPr="00C51840">
        <w:rPr>
          <w:bCs/>
          <w:kern w:val="28"/>
        </w:rPr>
        <w:t>В повседневной жизни и при изучении других предметов: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решать практические задачи и задачи из других предметов.</w:t>
      </w:r>
    </w:p>
    <w:p w:rsidR="002E67FF" w:rsidRPr="002E67FF" w:rsidRDefault="00255036" w:rsidP="00C51840">
      <w:pPr>
        <w:ind w:firstLine="567"/>
        <w:jc w:val="both"/>
        <w:rPr>
          <w:b/>
          <w:bCs/>
          <w:kern w:val="28"/>
        </w:rPr>
      </w:pPr>
      <w:r w:rsidRPr="002E67FF">
        <w:rPr>
          <w:b/>
          <w:bCs/>
          <w:kern w:val="28"/>
        </w:rPr>
        <w:t>История и методы математики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Иметь представление о вкладе выдающихся математиков в развитие науки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lastRenderedPageBreak/>
        <w:t>— понимать роль математики в развитии России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использовать основные методы доказательства, пров</w:t>
      </w:r>
      <w:r w:rsidR="002E67FF">
        <w:rPr>
          <w:bCs/>
          <w:kern w:val="28"/>
        </w:rPr>
        <w:t>одить доказатель</w:t>
      </w:r>
      <w:r w:rsidRPr="00C51840">
        <w:rPr>
          <w:bCs/>
          <w:kern w:val="28"/>
        </w:rPr>
        <w:t>ство и выполнять опровержение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рименять основные методы решения математических задач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на основе математических закономерностей в природе характеризовать красоту и совершенство окружающего мира и произведений искусства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рименять простейшие программные средства и электронно-коммуни-кационные системы при решении математических задач;</w:t>
      </w:r>
    </w:p>
    <w:p w:rsidR="002E67FF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ользоваться прикладными программами и программами символьных вычислений для исследования математических объектов;</w:t>
      </w:r>
    </w:p>
    <w:p w:rsidR="00255036" w:rsidRPr="00C51840" w:rsidRDefault="00255036" w:rsidP="00C51840">
      <w:pPr>
        <w:ind w:firstLine="567"/>
        <w:jc w:val="both"/>
        <w:rPr>
          <w:bCs/>
          <w:kern w:val="28"/>
        </w:rPr>
      </w:pPr>
      <w:r w:rsidRPr="00C51840">
        <w:rPr>
          <w:bCs/>
          <w:kern w:val="28"/>
        </w:rPr>
        <w:t>— применять математические знания к исследованию окружающего мира (моделирование физических процессов, задачи экономики).</w:t>
      </w:r>
    </w:p>
    <w:p w:rsidR="000839EF" w:rsidRPr="006F0BC1" w:rsidRDefault="000839EF" w:rsidP="000839EF">
      <w:pPr>
        <w:spacing w:after="200" w:line="276" w:lineRule="auto"/>
        <w:jc w:val="center"/>
        <w:rPr>
          <w:b/>
          <w:bCs/>
          <w:kern w:val="28"/>
          <w:sz w:val="32"/>
          <w:szCs w:val="32"/>
        </w:rPr>
      </w:pPr>
      <w:r w:rsidRPr="006F0BC1">
        <w:rPr>
          <w:b/>
          <w:bCs/>
          <w:kern w:val="28"/>
          <w:sz w:val="32"/>
          <w:szCs w:val="32"/>
        </w:rPr>
        <w:t>Содержание ученого предмета:</w:t>
      </w:r>
    </w:p>
    <w:p w:rsidR="000839EF" w:rsidRPr="006F0BC1" w:rsidRDefault="000839EF" w:rsidP="000839EF">
      <w:pPr>
        <w:rPr>
          <w:b/>
        </w:rPr>
      </w:pPr>
      <w:r w:rsidRPr="006F0BC1">
        <w:rPr>
          <w:b/>
        </w:rPr>
        <w:t>Углубленный уровень</w:t>
      </w:r>
    </w:p>
    <w:p w:rsidR="000839EF" w:rsidRPr="006F0BC1" w:rsidRDefault="000839EF" w:rsidP="000839EF">
      <w:pPr>
        <w:rPr>
          <w:b/>
          <w:bCs/>
          <w:color w:val="000000"/>
        </w:rPr>
      </w:pPr>
      <w:r w:rsidRPr="006F0BC1">
        <w:rPr>
          <w:b/>
          <w:bCs/>
          <w:color w:val="000000"/>
        </w:rPr>
        <w:t>Алгебра и начала анализа</w:t>
      </w:r>
    </w:p>
    <w:p w:rsidR="000839EF" w:rsidRPr="006F0BC1" w:rsidRDefault="000839EF" w:rsidP="000839EF">
      <w:pPr>
        <w:rPr>
          <w:bCs/>
          <w:color w:val="000000"/>
        </w:rPr>
      </w:pPr>
      <w:r w:rsidRPr="006F0BC1">
        <w:t>Повторение. Решение</w:t>
      </w:r>
      <w:r w:rsidRPr="006F0BC1">
        <w:rPr>
          <w:bCs/>
          <w:color w:val="000000"/>
        </w:rPr>
        <w:t xml:space="preserve">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 Решение задач с использованием градусной меры угла. Модуль числа и его свойства. Решение задач на движение и совместную работу, смеси и сплавы с помощью линейных, квадратных и дробно-рациональ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6F0BC1">
        <w:rPr>
          <w:bCs/>
          <w:color w:val="000000"/>
          <w:position w:val="-10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5pt;height:20.95pt" o:ole="">
            <v:imagedata r:id="rId8" o:title=""/>
          </v:shape>
          <o:OLEObject Type="Embed" ProgID="Equation.DSMT4" ShapeID="_x0000_i1025" DrawAspect="Content" ObjectID="_1673430251" r:id="rId9"/>
        </w:object>
      </w:r>
      <w:r w:rsidRPr="006F0BC1">
        <w:rPr>
          <w:bCs/>
          <w:color w:val="000000"/>
        </w:rPr>
        <w:t xml:space="preserve">. Графическое решение уравнений и неравенств. Использование операций над множествами и высказываниями. Использование неравенств и систем неравенств с одной переменной, числовых промежутков, их объединений и пересечений. Применение при решении задач свойств арифметической и геометрической прогрессии, суммирования бесконечной сходящейся геометрической прогрессии. </w:t>
      </w:r>
    </w:p>
    <w:p w:rsidR="000839EF" w:rsidRPr="006F0BC1" w:rsidRDefault="000839EF" w:rsidP="000839EF">
      <w:pPr>
        <w:rPr>
          <w:color w:val="000000"/>
        </w:rPr>
      </w:pPr>
      <w:r w:rsidRPr="006F0BC1">
        <w:t xml:space="preserve">Множества (числовые, геометрических фигур). Характеристическое свойство, элемент множества, пустое, конечное, бесконечное множество. Способы задания множеств Подмножество. Отношения принадлежности, включения, равенства. Операции над множествами. Круги Эйлера. </w:t>
      </w:r>
      <w:r w:rsidRPr="006F0BC1">
        <w:rPr>
          <w:color w:val="000000"/>
        </w:rPr>
        <w:t xml:space="preserve">Конечные и бесконечные, счетные и несчетные множества. </w:t>
      </w:r>
    </w:p>
    <w:p w:rsidR="000839EF" w:rsidRPr="006F0BC1" w:rsidRDefault="000839EF" w:rsidP="000839EF">
      <w:r w:rsidRPr="006F0BC1">
        <w:t xml:space="preserve">Истинные и ложные высказывания, операции над высказываниями. </w:t>
      </w:r>
      <w:r w:rsidRPr="006F0BC1">
        <w:rPr>
          <w:i/>
        </w:rPr>
        <w:t xml:space="preserve">Алгебра высказываний. </w:t>
      </w:r>
      <w:r w:rsidRPr="006F0BC1">
        <w:t>Связь высказываний с множествами. Кванторы существования и всеобщности.</w:t>
      </w:r>
    </w:p>
    <w:p w:rsidR="000839EF" w:rsidRPr="006F0BC1" w:rsidRDefault="000839EF" w:rsidP="000839EF">
      <w:pPr>
        <w:rPr>
          <w:i/>
        </w:rPr>
      </w:pPr>
      <w:r w:rsidRPr="006F0BC1">
        <w:t>Законы логики</w:t>
      </w:r>
      <w:r w:rsidRPr="006F0BC1">
        <w:rPr>
          <w:i/>
        </w:rPr>
        <w:t xml:space="preserve">. Основные логические правила. </w:t>
      </w:r>
      <w:r w:rsidRPr="006F0BC1">
        <w:t>Решение логических задач</w:t>
      </w:r>
      <w:r w:rsidRPr="006F0BC1">
        <w:rPr>
          <w:b/>
        </w:rPr>
        <w:t xml:space="preserve"> </w:t>
      </w:r>
      <w:r w:rsidRPr="006F0BC1">
        <w:t xml:space="preserve">с использованием кругов Эйлера, </w:t>
      </w:r>
      <w:r w:rsidRPr="006F0BC1">
        <w:rPr>
          <w:i/>
        </w:rPr>
        <w:t xml:space="preserve">основных логических правил. </w:t>
      </w:r>
    </w:p>
    <w:p w:rsidR="000839EF" w:rsidRPr="006F0BC1" w:rsidRDefault="000839EF" w:rsidP="000839EF">
      <w:r w:rsidRPr="006F0BC1">
        <w:t xml:space="preserve">Умозаключения. Обоснования и доказательство в математике. Теоремы. Виды математических утверждений. </w:t>
      </w:r>
      <w:r w:rsidRPr="006F0BC1">
        <w:rPr>
          <w:i/>
        </w:rPr>
        <w:t>Виды доказательств</w:t>
      </w:r>
      <w:r w:rsidRPr="006F0BC1">
        <w:t xml:space="preserve">. </w:t>
      </w:r>
      <w:r w:rsidRPr="006F0BC1">
        <w:rPr>
          <w:i/>
        </w:rPr>
        <w:t>Математическая индукция</w:t>
      </w:r>
      <w:r w:rsidRPr="006F0BC1">
        <w:t xml:space="preserve">. </w:t>
      </w:r>
      <w:r w:rsidRPr="006F0BC1">
        <w:rPr>
          <w:i/>
        </w:rPr>
        <w:t>Утверждения: обратное данному, противоположное, обратное противоположному данному</w:t>
      </w:r>
      <w:r w:rsidRPr="006F0BC1">
        <w:t>. Признак и свойство, необходимые и достаточные условия.</w:t>
      </w:r>
    </w:p>
    <w:p w:rsidR="000839EF" w:rsidRPr="006F0BC1" w:rsidRDefault="000839EF" w:rsidP="000839EF">
      <w:pPr>
        <w:rPr>
          <w:i/>
        </w:rPr>
      </w:pPr>
      <w:r w:rsidRPr="006F0BC1">
        <w:rPr>
          <w:i/>
        </w:rPr>
        <w:t xml:space="preserve">Основная теорема арифметики. Остатки и сравнения. Алгоритм Евклида. Китайская теорема об остатках. Малая теорема Ферма. </w:t>
      </w:r>
      <w:r w:rsidRPr="006F0BC1">
        <w:rPr>
          <w:i/>
          <w:lang w:val="en-US"/>
        </w:rPr>
        <w:t>q</w:t>
      </w:r>
      <w:r w:rsidRPr="006F0BC1">
        <w:rPr>
          <w:i/>
        </w:rPr>
        <w:t xml:space="preserve">-ичные системы счисления. Функция Эйлера, число и сумма делителей натурального числа. </w:t>
      </w:r>
    </w:p>
    <w:p w:rsidR="000839EF" w:rsidRPr="006F0BC1" w:rsidRDefault="000839EF" w:rsidP="000839EF">
      <w:r w:rsidRPr="006F0BC1">
        <w:t>Радианная мера угла, тригонометрическая окружность. Тригонометрические функции чисел и углов. Формулы приведения, сложения тригонометрических функций, формулы двойного и половинного аргумента. Преобразование суммы, разности в произведение тригонометрических функций, и наоборот.</w:t>
      </w:r>
    </w:p>
    <w:p w:rsidR="000839EF" w:rsidRPr="006F0BC1" w:rsidRDefault="000839EF" w:rsidP="000839EF">
      <w:r w:rsidRPr="006F0BC1">
        <w:t xml:space="preserve">Нули функции, промежутки знакопостоянства, монотонность. Наибольшее и наименьшее значение функции. Периодические функции и наименьший период. Четные и нечетные функции. </w:t>
      </w:r>
      <w:r w:rsidRPr="006F0BC1">
        <w:rPr>
          <w:i/>
        </w:rPr>
        <w:t xml:space="preserve">Функции «дробная часть числа» </w:t>
      </w:r>
      <w:bookmarkStart w:id="0" w:name="MTBlankEqn"/>
      <w:r w:rsidRPr="006F0BC1">
        <w:rPr>
          <w:position w:val="-14"/>
        </w:rPr>
        <w:object w:dxaOrig="760" w:dyaOrig="400">
          <v:shape id="_x0000_i1026" type="#_x0000_t75" style="width:38.5pt;height:22.6pt" o:ole="">
            <v:imagedata r:id="rId10" o:title=""/>
          </v:shape>
          <o:OLEObject Type="Embed" ProgID="Equation.DSMT4" ShapeID="_x0000_i1026" DrawAspect="Content" ObjectID="_1673430252" r:id="rId11"/>
        </w:object>
      </w:r>
      <w:bookmarkEnd w:id="0"/>
      <w:r w:rsidRPr="006F0BC1">
        <w:rPr>
          <w:i/>
        </w:rPr>
        <w:t xml:space="preserve">  и «целая часть числа» </w:t>
      </w:r>
      <w:r w:rsidRPr="006F0BC1">
        <w:rPr>
          <w:position w:val="-14"/>
        </w:rPr>
        <w:object w:dxaOrig="740" w:dyaOrig="400">
          <v:shape id="_x0000_i1027" type="#_x0000_t75" style="width:36.85pt;height:22.6pt" o:ole="">
            <v:imagedata r:id="rId12" o:title=""/>
          </v:shape>
          <o:OLEObject Type="Embed" ProgID="Equation.DSMT4" ShapeID="_x0000_i1027" DrawAspect="Content" ObjectID="_1673430253" r:id="rId13"/>
        </w:object>
      </w:r>
      <w:r w:rsidRPr="006F0BC1">
        <w:t>.</w:t>
      </w:r>
    </w:p>
    <w:p w:rsidR="000839EF" w:rsidRPr="006F0BC1" w:rsidRDefault="000839EF" w:rsidP="000839EF">
      <w:pPr>
        <w:rPr>
          <w:bCs/>
          <w:color w:val="000000"/>
        </w:rPr>
      </w:pPr>
      <w:r w:rsidRPr="006F0BC1">
        <w:rPr>
          <w:bCs/>
          <w:color w:val="000000"/>
        </w:rPr>
        <w:t xml:space="preserve">Тригонометрические функции числового аргумента </w:t>
      </w:r>
      <w:r w:rsidRPr="006F0BC1">
        <w:rPr>
          <w:position w:val="-10"/>
        </w:rPr>
        <w:object w:dxaOrig="920" w:dyaOrig="260">
          <v:shape id="_x0000_i1028" type="#_x0000_t75" style="width:47.7pt;height:13.4pt" o:ole="">
            <v:imagedata r:id="rId14" o:title=""/>
          </v:shape>
          <o:OLEObject Type="Embed" ProgID="Equation.DSMT4" ShapeID="_x0000_i1028" DrawAspect="Content" ObjectID="_1673430254" r:id="rId15"/>
        </w:object>
      </w:r>
      <w:r w:rsidRPr="006F0BC1">
        <w:rPr>
          <w:bCs/>
          <w:color w:val="000000"/>
        </w:rPr>
        <w:t xml:space="preserve">, </w:t>
      </w:r>
      <w:r w:rsidRPr="006F0BC1">
        <w:rPr>
          <w:position w:val="-10"/>
        </w:rPr>
        <w:object w:dxaOrig="900" w:dyaOrig="320">
          <v:shape id="_x0000_i1029" type="#_x0000_t75" style="width:47.7pt;height:16.75pt" o:ole="">
            <v:imagedata r:id="rId16" o:title=""/>
          </v:shape>
          <o:OLEObject Type="Embed" ProgID="Equation.DSMT4" ShapeID="_x0000_i1029" DrawAspect="Content" ObjectID="_1673430255" r:id="rId17"/>
        </w:object>
      </w:r>
      <w:r w:rsidRPr="006F0BC1">
        <w:rPr>
          <w:bCs/>
          <w:color w:val="000000"/>
        </w:rPr>
        <w:t xml:space="preserve">, </w:t>
      </w:r>
      <w:r w:rsidRPr="006F0BC1">
        <w:rPr>
          <w:position w:val="-10"/>
        </w:rPr>
        <w:object w:dxaOrig="800" w:dyaOrig="300">
          <v:shape id="_x0000_i1030" type="#_x0000_t75" style="width:40.2pt;height:15.05pt" o:ole="">
            <v:imagedata r:id="rId18" o:title=""/>
          </v:shape>
          <o:OLEObject Type="Embed" ProgID="Equation.DSMT4" ShapeID="_x0000_i1030" DrawAspect="Content" ObjectID="_1673430256" r:id="rId19"/>
        </w:object>
      </w:r>
      <w:r w:rsidRPr="006F0BC1">
        <w:t xml:space="preserve">, </w:t>
      </w:r>
      <w:r w:rsidRPr="006F0BC1">
        <w:rPr>
          <w:position w:val="-10"/>
        </w:rPr>
        <w:object w:dxaOrig="900" w:dyaOrig="300">
          <v:shape id="_x0000_i1031" type="#_x0000_t75" style="width:47.7pt;height:15.05pt" o:ole="">
            <v:imagedata r:id="rId20" o:title=""/>
          </v:shape>
          <o:OLEObject Type="Embed" ProgID="Equation.DSMT4" ShapeID="_x0000_i1031" DrawAspect="Content" ObjectID="_1673430257" r:id="rId21"/>
        </w:object>
      </w:r>
      <w:r w:rsidRPr="006F0BC1">
        <w:rPr>
          <w:bCs/>
          <w:color w:val="000000"/>
        </w:rPr>
        <w:t>. Свойства и графики тригонометрических функций.</w:t>
      </w:r>
    </w:p>
    <w:p w:rsidR="000839EF" w:rsidRPr="006F0BC1" w:rsidRDefault="000839EF" w:rsidP="000839EF">
      <w:pPr>
        <w:rPr>
          <w:bCs/>
          <w:color w:val="000000"/>
        </w:rPr>
      </w:pPr>
      <w:r w:rsidRPr="006F0BC1">
        <w:rPr>
          <w:bCs/>
          <w:color w:val="000000"/>
        </w:rPr>
        <w:t>Обратные тригонометрические функции, их главные значения, свойства и графики. Тригонометрические уравнения. Однородные тригонометрические уравнения. Решение простейших тригонометрических неравенств. Простейшие системы тригонометрических уравнений.</w:t>
      </w:r>
    </w:p>
    <w:p w:rsidR="000839EF" w:rsidRPr="006F0BC1" w:rsidRDefault="000839EF" w:rsidP="000839EF">
      <w:pPr>
        <w:rPr>
          <w:bCs/>
          <w:color w:val="000000"/>
        </w:rPr>
      </w:pPr>
      <w:r w:rsidRPr="006F0BC1">
        <w:rPr>
          <w:bCs/>
          <w:color w:val="000000"/>
        </w:rPr>
        <w:lastRenderedPageBreak/>
        <w:t xml:space="preserve"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 Число </w:t>
      </w:r>
      <w:r w:rsidRPr="006F0BC1">
        <w:rPr>
          <w:bCs/>
          <w:color w:val="000000"/>
          <w:position w:val="-6"/>
        </w:rPr>
        <w:object w:dxaOrig="180" w:dyaOrig="220">
          <v:shape id="_x0000_i1032" type="#_x0000_t75" style="width:7.55pt;height:13.4pt" o:ole="">
            <v:imagedata r:id="rId22" o:title=""/>
          </v:shape>
          <o:OLEObject Type="Embed" ProgID="Equation.DSMT4" ShapeID="_x0000_i1032" DrawAspect="Content" ObjectID="_1673430258" r:id="rId23"/>
        </w:object>
      </w:r>
      <w:r w:rsidRPr="006F0BC1">
        <w:rPr>
          <w:bCs/>
          <w:color w:val="000000"/>
        </w:rPr>
        <w:t xml:space="preserve"> и функция </w:t>
      </w:r>
      <w:r w:rsidRPr="006F0BC1">
        <w:rPr>
          <w:bCs/>
          <w:color w:val="000000"/>
          <w:position w:val="-10"/>
        </w:rPr>
        <w:object w:dxaOrig="639" w:dyaOrig="360">
          <v:shape id="_x0000_i1033" type="#_x0000_t75" style="width:31.8pt;height:16.75pt" o:ole="">
            <v:imagedata r:id="rId24" o:title=""/>
          </v:shape>
          <o:OLEObject Type="Embed" ProgID="Equation.DSMT4" ShapeID="_x0000_i1033" DrawAspect="Content" ObjectID="_1673430259" r:id="rId25"/>
        </w:object>
      </w:r>
      <w:r w:rsidRPr="006F0BC1">
        <w:rPr>
          <w:bCs/>
          <w:color w:val="000000"/>
        </w:rPr>
        <w:t xml:space="preserve">. </w:t>
      </w:r>
    </w:p>
    <w:p w:rsidR="000839EF" w:rsidRPr="006F0BC1" w:rsidRDefault="000839EF" w:rsidP="000839EF">
      <w:pPr>
        <w:rPr>
          <w:bCs/>
          <w:color w:val="000000"/>
        </w:rPr>
      </w:pPr>
      <w:r w:rsidRPr="006F0BC1">
        <w:rPr>
          <w:bCs/>
          <w:color w:val="000000"/>
        </w:rPr>
        <w:t>Логарифм, свойства логарифма. Десятичный и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0839EF" w:rsidRPr="006F0BC1" w:rsidRDefault="000839EF" w:rsidP="000839EF">
      <w:pPr>
        <w:rPr>
          <w:bCs/>
          <w:color w:val="000000"/>
        </w:rPr>
      </w:pPr>
      <w:r w:rsidRPr="006F0BC1">
        <w:rPr>
          <w:bCs/>
          <w:color w:val="000000"/>
        </w:rPr>
        <w:t>Степенная функция и ее свойства и график. Иррациональные уравнения.</w:t>
      </w:r>
    </w:p>
    <w:p w:rsidR="000839EF" w:rsidRPr="006F0BC1" w:rsidRDefault="000839EF" w:rsidP="000839EF">
      <w:pPr>
        <w:rPr>
          <w:bCs/>
          <w:iCs/>
        </w:rPr>
      </w:pPr>
      <w:r w:rsidRPr="006F0BC1">
        <w:rPr>
          <w:bCs/>
          <w:iCs/>
        </w:rPr>
        <w:t xml:space="preserve">Первичные представления о множестве комплексных чисел. </w:t>
      </w:r>
      <w:r w:rsidRPr="006F0BC1">
        <w:rPr>
          <w:bCs/>
          <w:i/>
          <w:iCs/>
        </w:rPr>
        <w:t>Действия с комплексными числами. Комплексно сопряженные числа. Модуль и аргумент числа. Тригонометрическая форма комплексного числа. Решение уравнений в комплексных числах.</w:t>
      </w:r>
      <w:r w:rsidRPr="006F0BC1">
        <w:rPr>
          <w:bCs/>
          <w:iCs/>
        </w:rPr>
        <w:t xml:space="preserve"> </w:t>
      </w:r>
    </w:p>
    <w:p w:rsidR="000839EF" w:rsidRPr="006F0BC1" w:rsidRDefault="000839EF" w:rsidP="000839EF">
      <w:pPr>
        <w:rPr>
          <w:bCs/>
          <w:color w:val="000000"/>
        </w:rPr>
      </w:pPr>
      <w:r w:rsidRPr="006F0BC1">
        <w:rPr>
          <w:bCs/>
          <w:color w:val="000000"/>
        </w:rPr>
        <w:t>Метод интервалов для решения неравенств. Преобразования графиков функций: сдвиг, умножение на число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0839EF" w:rsidRPr="006F0BC1" w:rsidRDefault="000839EF" w:rsidP="000839EF">
      <w:r w:rsidRPr="006F0BC1">
        <w:t xml:space="preserve">Системы показательных, логарифмических и иррациональных уравнений. Системы показательных, логарифмических и иррациональных неравенств. </w:t>
      </w:r>
    </w:p>
    <w:p w:rsidR="000839EF" w:rsidRPr="006F0BC1" w:rsidRDefault="000839EF" w:rsidP="000839EF">
      <w:r w:rsidRPr="006F0BC1">
        <w:t>Взаимно обратные функции. Графики взаимно обратных функций.</w:t>
      </w:r>
    </w:p>
    <w:p w:rsidR="000839EF" w:rsidRPr="006F0BC1" w:rsidRDefault="000839EF" w:rsidP="000839EF">
      <w:r w:rsidRPr="006F0BC1">
        <w:t>Уравнения, системы уравнений с параметром.</w:t>
      </w:r>
    </w:p>
    <w:p w:rsidR="000839EF" w:rsidRPr="006F0BC1" w:rsidRDefault="000839EF" w:rsidP="000839EF">
      <w:pPr>
        <w:rPr>
          <w:i/>
        </w:rPr>
      </w:pPr>
      <w:r w:rsidRPr="006F0BC1">
        <w:rPr>
          <w:i/>
        </w:rPr>
        <w:t>Формула Бинома Ньютона. Решение уравнений степени выше 2 специальных видов. Теорема Виета, теорема Безу. Приводимые и неприводимые многочлены. Основная теорема алгебры. Симметрические многочлены. Целочисленные и целозначные многочлены.</w:t>
      </w:r>
    </w:p>
    <w:p w:rsidR="000839EF" w:rsidRPr="006F0BC1" w:rsidRDefault="000839EF" w:rsidP="000839EF">
      <w:pPr>
        <w:rPr>
          <w:i/>
          <w:szCs w:val="28"/>
        </w:rPr>
      </w:pPr>
      <w:r w:rsidRPr="006F0BC1">
        <w:rPr>
          <w:i/>
          <w:szCs w:val="28"/>
        </w:rPr>
        <w:t xml:space="preserve">Диофантовы уравнения. Цепные дроби. Теорема Ферма о сумме квадратов. </w:t>
      </w:r>
    </w:p>
    <w:p w:rsidR="000839EF" w:rsidRPr="006F0BC1" w:rsidRDefault="000839EF" w:rsidP="000839EF">
      <w:pPr>
        <w:rPr>
          <w:i/>
          <w:szCs w:val="28"/>
        </w:rPr>
      </w:pPr>
      <w:r w:rsidRPr="006F0BC1">
        <w:rPr>
          <w:i/>
          <w:szCs w:val="28"/>
        </w:rPr>
        <w:t>Суммы и ряды, методы суммирования и признаки сходимости.</w:t>
      </w:r>
    </w:p>
    <w:p w:rsidR="000839EF" w:rsidRPr="006F0BC1" w:rsidRDefault="000839EF" w:rsidP="000839EF">
      <w:pPr>
        <w:rPr>
          <w:i/>
          <w:szCs w:val="28"/>
        </w:rPr>
      </w:pPr>
      <w:r w:rsidRPr="006F0BC1">
        <w:rPr>
          <w:i/>
          <w:szCs w:val="28"/>
        </w:rPr>
        <w:t xml:space="preserve">Теоремы о приближении действительных чисел рациональными. </w:t>
      </w:r>
    </w:p>
    <w:p w:rsidR="000839EF" w:rsidRPr="006F0BC1" w:rsidRDefault="000839EF" w:rsidP="000839EF">
      <w:pPr>
        <w:rPr>
          <w:i/>
          <w:szCs w:val="28"/>
        </w:rPr>
      </w:pPr>
      <w:r w:rsidRPr="006F0BC1">
        <w:rPr>
          <w:i/>
          <w:szCs w:val="28"/>
        </w:rPr>
        <w:t xml:space="preserve">Множества на координатной плоскости. </w:t>
      </w:r>
    </w:p>
    <w:p w:rsidR="000839EF" w:rsidRPr="006F0BC1" w:rsidRDefault="000839EF" w:rsidP="000839EF">
      <w:pPr>
        <w:rPr>
          <w:i/>
          <w:szCs w:val="28"/>
        </w:rPr>
      </w:pPr>
      <w:r w:rsidRPr="006F0BC1">
        <w:rPr>
          <w:i/>
          <w:szCs w:val="28"/>
        </w:rPr>
        <w:t>Неравенство Коши–Буняковского, неравенство Йенсена, неравенства о средних.</w:t>
      </w:r>
    </w:p>
    <w:p w:rsidR="000839EF" w:rsidRPr="006F0BC1" w:rsidRDefault="000839EF" w:rsidP="000839EF">
      <w:pPr>
        <w:rPr>
          <w:i/>
          <w:szCs w:val="28"/>
        </w:rPr>
      </w:pPr>
      <w:r w:rsidRPr="006F0BC1">
        <w:rPr>
          <w:szCs w:val="28"/>
        </w:rPr>
        <w:t>Понятие предела функции в точке</w:t>
      </w:r>
      <w:r w:rsidRPr="006F0BC1">
        <w:rPr>
          <w:i/>
          <w:szCs w:val="28"/>
        </w:rPr>
        <w:t>. Понятие предела функции в бесконечности. Асимптоты графика функции. Сравнение бесконечно малых и бесконечно больших</w:t>
      </w:r>
      <w:r w:rsidRPr="006F0BC1">
        <w:rPr>
          <w:szCs w:val="28"/>
        </w:rPr>
        <w:t xml:space="preserve">. Непрерывность функции. </w:t>
      </w:r>
      <w:r w:rsidRPr="006F0BC1">
        <w:rPr>
          <w:i/>
          <w:szCs w:val="28"/>
        </w:rPr>
        <w:t>Свойства непрерывных функций. Теорема Вейерштрасса.</w:t>
      </w:r>
    </w:p>
    <w:p w:rsidR="000839EF" w:rsidRPr="006F0BC1" w:rsidRDefault="000839EF" w:rsidP="000839EF">
      <w:pPr>
        <w:rPr>
          <w:szCs w:val="28"/>
        </w:rPr>
      </w:pPr>
      <w:r w:rsidRPr="006F0BC1">
        <w:rPr>
          <w:szCs w:val="28"/>
        </w:rPr>
        <w:t xml:space="preserve">Дифференцируемость функции. Производная функции в точке. Касательная к графику функции. Геометрический и физический смысл производной. </w:t>
      </w:r>
      <w:r w:rsidRPr="006F0BC1">
        <w:rPr>
          <w:i/>
          <w:szCs w:val="28"/>
        </w:rPr>
        <w:t>Применение производной в физике</w:t>
      </w:r>
      <w:r w:rsidRPr="006F0BC1">
        <w:rPr>
          <w:szCs w:val="28"/>
        </w:rPr>
        <w:t>. Производные элементарных функций. Правила дифференцирования.</w:t>
      </w:r>
    </w:p>
    <w:p w:rsidR="000839EF" w:rsidRPr="006F0BC1" w:rsidRDefault="000839EF" w:rsidP="000839EF">
      <w:pPr>
        <w:rPr>
          <w:szCs w:val="28"/>
        </w:rPr>
      </w:pPr>
      <w:r w:rsidRPr="006F0BC1">
        <w:rPr>
          <w:szCs w:val="28"/>
        </w:rPr>
        <w:t>Вторая производная, ее геометрический и физический смысл.</w:t>
      </w:r>
    </w:p>
    <w:p w:rsidR="000839EF" w:rsidRPr="006F0BC1" w:rsidRDefault="000839EF" w:rsidP="000839EF">
      <w:pPr>
        <w:rPr>
          <w:i/>
          <w:szCs w:val="28"/>
        </w:rPr>
      </w:pPr>
      <w:r w:rsidRPr="006F0BC1">
        <w:rPr>
          <w:szCs w:val="28"/>
        </w:rPr>
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6F0BC1">
        <w:rPr>
          <w:i/>
          <w:szCs w:val="28"/>
        </w:rPr>
        <w:t>Построение графиков функций с помощью производных</w:t>
      </w:r>
      <w:r w:rsidRPr="006F0BC1">
        <w:rPr>
          <w:szCs w:val="28"/>
        </w:rPr>
        <w:t xml:space="preserve">. </w:t>
      </w:r>
      <w:r w:rsidRPr="006F0BC1">
        <w:rPr>
          <w:i/>
          <w:szCs w:val="28"/>
        </w:rPr>
        <w:t xml:space="preserve">Применение производной при решении задач. Нахождение экстремумов функций нескольких переменных. </w:t>
      </w:r>
    </w:p>
    <w:p w:rsidR="000839EF" w:rsidRPr="006F0BC1" w:rsidRDefault="000839EF" w:rsidP="000839EF">
      <w:pPr>
        <w:rPr>
          <w:i/>
          <w:szCs w:val="28"/>
        </w:rPr>
      </w:pPr>
      <w:r w:rsidRPr="006F0BC1">
        <w:rPr>
          <w:szCs w:val="28"/>
        </w:rPr>
        <w:t>Первообразная. Неопределенный интеграл. Первообразные элементарных функций. Площадь криволинейной трапеции. Формула Ньютона-Лейбница.</w:t>
      </w:r>
      <w:r w:rsidRPr="006F0BC1">
        <w:rPr>
          <w:b/>
          <w:szCs w:val="28"/>
        </w:rPr>
        <w:t xml:space="preserve"> </w:t>
      </w:r>
      <w:r w:rsidRPr="006F0BC1">
        <w:rPr>
          <w:szCs w:val="28"/>
        </w:rPr>
        <w:t xml:space="preserve">Определенный интеграл. </w:t>
      </w:r>
      <w:r w:rsidRPr="006F0BC1">
        <w:rPr>
          <w:i/>
          <w:szCs w:val="28"/>
        </w:rPr>
        <w:t xml:space="preserve">Вычисление площадей плоских фигур и объемов тел вращения с помощью интеграла.. </w:t>
      </w:r>
    </w:p>
    <w:p w:rsidR="000839EF" w:rsidRPr="006F0BC1" w:rsidRDefault="000839EF" w:rsidP="000839EF">
      <w:pPr>
        <w:rPr>
          <w:i/>
          <w:szCs w:val="28"/>
        </w:rPr>
      </w:pPr>
      <w:r w:rsidRPr="006F0BC1">
        <w:rPr>
          <w:i/>
          <w:szCs w:val="28"/>
        </w:rPr>
        <w:t>Методы решения функциональных уравнений и неравенств.</w:t>
      </w:r>
    </w:p>
    <w:p w:rsidR="000839EF" w:rsidRPr="006F0BC1" w:rsidRDefault="000839EF">
      <w:pPr>
        <w:spacing w:after="200" w:line="276" w:lineRule="auto"/>
        <w:rPr>
          <w:bCs/>
          <w:kern w:val="28"/>
        </w:rPr>
      </w:pPr>
      <w:r w:rsidRPr="006F0BC1">
        <w:rPr>
          <w:bCs/>
          <w:kern w:val="28"/>
        </w:rPr>
        <w:br w:type="page"/>
      </w:r>
    </w:p>
    <w:p w:rsidR="000839EF" w:rsidRPr="00EC7F92" w:rsidRDefault="000839EF" w:rsidP="000839EF">
      <w:pPr>
        <w:spacing w:after="200" w:line="276" w:lineRule="auto"/>
        <w:jc w:val="center"/>
        <w:rPr>
          <w:b/>
          <w:bCs/>
          <w:kern w:val="28"/>
          <w:u w:val="single"/>
        </w:rPr>
      </w:pPr>
      <w:r w:rsidRPr="00EC7F92">
        <w:rPr>
          <w:b/>
          <w:bCs/>
          <w:kern w:val="28"/>
          <w:u w:val="single"/>
        </w:rPr>
        <w:lastRenderedPageBreak/>
        <w:t>Тематическое планирование:</w:t>
      </w:r>
    </w:p>
    <w:p w:rsidR="00EC7F92" w:rsidRPr="00F93DCC" w:rsidRDefault="00EC7F92" w:rsidP="00F93DCC">
      <w:pPr>
        <w:tabs>
          <w:tab w:val="left" w:pos="750"/>
          <w:tab w:val="center" w:pos="5386"/>
        </w:tabs>
        <w:rPr>
          <w:b/>
          <w:sz w:val="23"/>
          <w:szCs w:val="23"/>
          <w:u w:val="single"/>
        </w:rPr>
      </w:pPr>
      <w:r w:rsidRPr="00F93DCC">
        <w:rPr>
          <w:b/>
          <w:sz w:val="23"/>
          <w:szCs w:val="23"/>
          <w:u w:val="single"/>
        </w:rPr>
        <w:t xml:space="preserve">10 класс: </w:t>
      </w:r>
    </w:p>
    <w:p w:rsidR="000839EF" w:rsidRPr="00F93DCC" w:rsidRDefault="000839EF" w:rsidP="00F93DCC">
      <w:pPr>
        <w:tabs>
          <w:tab w:val="left" w:pos="750"/>
          <w:tab w:val="center" w:pos="5386"/>
        </w:tabs>
        <w:ind w:firstLine="567"/>
        <w:rPr>
          <w:b/>
          <w:sz w:val="23"/>
          <w:szCs w:val="23"/>
        </w:rPr>
      </w:pPr>
      <w:r w:rsidRPr="00F93DCC">
        <w:rPr>
          <w:b/>
          <w:sz w:val="23"/>
          <w:szCs w:val="23"/>
        </w:rPr>
        <w:t>Целые и действительные числа ( 14 часов, из них контрольные работы – 1 час).</w:t>
      </w:r>
    </w:p>
    <w:p w:rsidR="000839EF" w:rsidRPr="00F93DCC" w:rsidRDefault="000839EF" w:rsidP="00F93DCC">
      <w:pPr>
        <w:ind w:firstLine="567"/>
        <w:rPr>
          <w:sz w:val="23"/>
          <w:szCs w:val="23"/>
        </w:rPr>
      </w:pPr>
      <w:r w:rsidRPr="00F93DCC">
        <w:rPr>
          <w:sz w:val="23"/>
          <w:szCs w:val="23"/>
        </w:rPr>
        <w:t>Делимость целых чисел. Деление с остатком. Сравнения. Решение задач с целочисленными неизвестными.</w:t>
      </w:r>
    </w:p>
    <w:p w:rsidR="000839EF" w:rsidRPr="00F93DCC" w:rsidRDefault="000839EF" w:rsidP="00F93DCC">
      <w:pPr>
        <w:ind w:firstLine="567"/>
        <w:rPr>
          <w:sz w:val="23"/>
          <w:szCs w:val="23"/>
        </w:rPr>
      </w:pPr>
      <w:r w:rsidRPr="00F93DCC">
        <w:rPr>
          <w:sz w:val="23"/>
          <w:szCs w:val="23"/>
        </w:rPr>
        <w:t>Понятие действительного числа. Свойства действительных чисел. Множества чисел и операции над множествами чисел. Доказательство неравенств. Неравенство о среднем арифметическом и среднем геометрическом двух чисел.</w:t>
      </w:r>
    </w:p>
    <w:p w:rsidR="000839EF" w:rsidRPr="00F93DCC" w:rsidRDefault="000839EF" w:rsidP="00F93DCC">
      <w:pPr>
        <w:ind w:firstLine="567"/>
        <w:rPr>
          <w:sz w:val="23"/>
          <w:szCs w:val="23"/>
        </w:rPr>
      </w:pPr>
      <w:r w:rsidRPr="00F93DCC">
        <w:rPr>
          <w:sz w:val="23"/>
          <w:szCs w:val="23"/>
        </w:rPr>
        <w:t>Поочередный и одновременный выбор нескольких элементов из конечного множества. Формулы числа перестановок, сочетаний, размещений. Решение комбинаторных задач.</w:t>
      </w:r>
    </w:p>
    <w:p w:rsidR="000839EF" w:rsidRPr="00F93DCC" w:rsidRDefault="000839EF" w:rsidP="00F93DCC">
      <w:pPr>
        <w:ind w:firstLine="567"/>
        <w:rPr>
          <w:b/>
          <w:sz w:val="23"/>
          <w:szCs w:val="23"/>
        </w:rPr>
      </w:pPr>
      <w:r w:rsidRPr="00F93DCC">
        <w:rPr>
          <w:b/>
          <w:sz w:val="23"/>
          <w:szCs w:val="23"/>
        </w:rPr>
        <w:t>Рацион</w:t>
      </w:r>
      <w:r w:rsidR="0084411A" w:rsidRPr="00F93DCC">
        <w:rPr>
          <w:b/>
          <w:sz w:val="23"/>
          <w:szCs w:val="23"/>
        </w:rPr>
        <w:t>альные уравнения и неравенства (</w:t>
      </w:r>
      <w:r w:rsidRPr="00F93DCC">
        <w:rPr>
          <w:b/>
          <w:sz w:val="23"/>
          <w:szCs w:val="23"/>
        </w:rPr>
        <w:t>20 часа, из них контрольные работы – 1 час).</w:t>
      </w:r>
    </w:p>
    <w:p w:rsidR="000839EF" w:rsidRPr="00F93DCC" w:rsidRDefault="000839EF" w:rsidP="00F93DCC">
      <w:pPr>
        <w:ind w:firstLine="567"/>
        <w:rPr>
          <w:sz w:val="23"/>
          <w:szCs w:val="23"/>
        </w:rPr>
      </w:pPr>
      <w:r w:rsidRPr="00F93DCC">
        <w:rPr>
          <w:sz w:val="23"/>
          <w:szCs w:val="23"/>
        </w:rPr>
        <w:t>Рациональные выражения. Формула бинома Ньютона, свойства биноминальных коэффициентов, треугольник Паскаля, формулы разности и суммы степеней.</w:t>
      </w:r>
    </w:p>
    <w:p w:rsidR="000839EF" w:rsidRPr="00F93DCC" w:rsidRDefault="000839EF" w:rsidP="00F93DCC">
      <w:pPr>
        <w:ind w:firstLine="567"/>
        <w:rPr>
          <w:sz w:val="23"/>
          <w:szCs w:val="23"/>
        </w:rPr>
      </w:pPr>
      <w:r w:rsidRPr="00F93DCC">
        <w:rPr>
          <w:sz w:val="23"/>
          <w:szCs w:val="23"/>
        </w:rPr>
        <w:t xml:space="preserve">Многочлены от одной переменной. Деление многочленов. Деление многочленов с остатком. Рациональные корни многочленов с целыми коэффициентами. Решение целых алгебраических уравнений. </w:t>
      </w:r>
      <w:r w:rsidRPr="00F93DCC">
        <w:rPr>
          <w:i/>
          <w:sz w:val="23"/>
          <w:szCs w:val="23"/>
        </w:rPr>
        <w:t>Схема Горнера</w:t>
      </w:r>
      <w:r w:rsidRPr="00F93DCC">
        <w:rPr>
          <w:sz w:val="23"/>
          <w:szCs w:val="23"/>
        </w:rPr>
        <w:t>. Теорема Безу. Число корней многочлена.</w:t>
      </w:r>
    </w:p>
    <w:p w:rsidR="000839EF" w:rsidRPr="00F93DCC" w:rsidRDefault="000839EF" w:rsidP="00F93DCC">
      <w:pPr>
        <w:ind w:firstLine="567"/>
        <w:rPr>
          <w:sz w:val="23"/>
          <w:szCs w:val="23"/>
        </w:rPr>
      </w:pPr>
      <w:r w:rsidRPr="00F93DCC">
        <w:rPr>
          <w:sz w:val="23"/>
          <w:szCs w:val="23"/>
        </w:rPr>
        <w:t>Рациональные уравнения и неравенства, системы рациональных неравенств.</w:t>
      </w:r>
    </w:p>
    <w:p w:rsidR="000839EF" w:rsidRPr="00F93DCC" w:rsidRDefault="000839EF" w:rsidP="00F93DCC">
      <w:pPr>
        <w:ind w:firstLine="567"/>
        <w:rPr>
          <w:b/>
          <w:sz w:val="23"/>
          <w:szCs w:val="23"/>
        </w:rPr>
      </w:pPr>
      <w:r w:rsidRPr="00F93DCC">
        <w:rPr>
          <w:b/>
          <w:sz w:val="23"/>
          <w:szCs w:val="23"/>
        </w:rPr>
        <w:t xml:space="preserve">Корень степени </w:t>
      </w:r>
      <w:r w:rsidRPr="00F93DCC">
        <w:rPr>
          <w:b/>
          <w:sz w:val="23"/>
          <w:szCs w:val="23"/>
          <w:lang w:val="en-US"/>
        </w:rPr>
        <w:t>n</w:t>
      </w:r>
      <w:r w:rsidRPr="00F93DCC">
        <w:rPr>
          <w:b/>
          <w:sz w:val="23"/>
          <w:szCs w:val="23"/>
        </w:rPr>
        <w:t>( 11 часов, из них контрольные работы – 1 час)</w:t>
      </w:r>
    </w:p>
    <w:p w:rsidR="000839EF" w:rsidRPr="00F93DCC" w:rsidRDefault="000839EF" w:rsidP="00F93DCC">
      <w:pPr>
        <w:ind w:firstLine="567"/>
        <w:rPr>
          <w:sz w:val="23"/>
          <w:szCs w:val="23"/>
        </w:rPr>
      </w:pPr>
      <w:r w:rsidRPr="00F93DCC">
        <w:rPr>
          <w:sz w:val="23"/>
          <w:szCs w:val="23"/>
        </w:rPr>
        <w:t xml:space="preserve">Понятие функции, ее области определения и множества значений. Функция </w:t>
      </w:r>
      <w:r w:rsidRPr="00F93DCC">
        <w:rPr>
          <w:sz w:val="23"/>
          <w:szCs w:val="23"/>
          <w:lang w:val="en-US"/>
        </w:rPr>
        <w:t>y</w:t>
      </w:r>
      <w:r w:rsidRPr="00F93DCC">
        <w:rPr>
          <w:sz w:val="23"/>
          <w:szCs w:val="23"/>
        </w:rPr>
        <w:t xml:space="preserve"> = </w:t>
      </w:r>
      <w:r w:rsidRPr="00F93DCC">
        <w:rPr>
          <w:sz w:val="23"/>
          <w:szCs w:val="23"/>
          <w:lang w:val="en-US"/>
        </w:rPr>
        <w:t>x</w:t>
      </w:r>
      <w:r w:rsidRPr="00F93DCC">
        <w:rPr>
          <w:sz w:val="23"/>
          <w:szCs w:val="23"/>
          <w:vertAlign w:val="superscript"/>
          <w:lang w:val="en-US"/>
        </w:rPr>
        <w:t>n</w:t>
      </w:r>
      <w:r w:rsidRPr="00F93DCC">
        <w:rPr>
          <w:sz w:val="23"/>
          <w:szCs w:val="23"/>
        </w:rPr>
        <w:t xml:space="preserve">, где </w:t>
      </w:r>
      <w:r w:rsidRPr="00F93DCC">
        <w:rPr>
          <w:sz w:val="23"/>
          <w:szCs w:val="23"/>
          <w:lang w:val="en-US"/>
        </w:rPr>
        <w:t>n</w:t>
      </w:r>
      <w:r w:rsidRPr="00F93DCC">
        <w:rPr>
          <w:position w:val="-4"/>
          <w:sz w:val="23"/>
          <w:szCs w:val="23"/>
          <w:lang w:val="en-US"/>
        </w:rPr>
        <w:object w:dxaOrig="200" w:dyaOrig="200">
          <v:shape id="_x0000_i1042" type="#_x0000_t75" style="width:9.2pt;height:9.2pt" o:ole="">
            <v:imagedata r:id="rId26" o:title=""/>
          </v:shape>
          <o:OLEObject Type="Embed" ProgID="Equation.3" ShapeID="_x0000_i1042" DrawAspect="Content" ObjectID="_1673430260" r:id="rId27"/>
        </w:object>
      </w:r>
      <w:r w:rsidRPr="00F93DCC">
        <w:rPr>
          <w:sz w:val="23"/>
          <w:szCs w:val="23"/>
          <w:lang w:val="en-US"/>
        </w:rPr>
        <w:t>N</w:t>
      </w:r>
      <w:r w:rsidRPr="00F93DCC">
        <w:rPr>
          <w:sz w:val="23"/>
          <w:szCs w:val="23"/>
        </w:rPr>
        <w:t xml:space="preserve">, ее свойства и график. Понятие корня степени </w:t>
      </w:r>
      <w:r w:rsidRPr="00F93DCC">
        <w:rPr>
          <w:sz w:val="23"/>
          <w:szCs w:val="23"/>
          <w:lang w:val="en-US"/>
        </w:rPr>
        <w:t>n</w:t>
      </w:r>
      <w:r w:rsidRPr="00F93DCC">
        <w:rPr>
          <w:sz w:val="23"/>
          <w:szCs w:val="23"/>
        </w:rPr>
        <w:t>&gt;1 и его свойства, понятие арифметического корня.</w:t>
      </w:r>
    </w:p>
    <w:p w:rsidR="000839EF" w:rsidRPr="00F93DCC" w:rsidRDefault="000839EF" w:rsidP="00F93DCC">
      <w:pPr>
        <w:ind w:firstLine="567"/>
        <w:rPr>
          <w:b/>
          <w:sz w:val="23"/>
          <w:szCs w:val="23"/>
        </w:rPr>
      </w:pPr>
      <w:r w:rsidRPr="00F93DCC">
        <w:rPr>
          <w:b/>
          <w:sz w:val="23"/>
          <w:szCs w:val="23"/>
        </w:rPr>
        <w:t xml:space="preserve">Степень положительного числа ( 13 часов, из них контрольные работы – 1 час) </w:t>
      </w:r>
    </w:p>
    <w:p w:rsidR="000839EF" w:rsidRPr="00F93DCC" w:rsidRDefault="000839EF" w:rsidP="00F93DCC">
      <w:pPr>
        <w:ind w:firstLine="567"/>
        <w:rPr>
          <w:sz w:val="23"/>
          <w:szCs w:val="23"/>
        </w:rPr>
      </w:pPr>
      <w:r w:rsidRPr="00F93DCC">
        <w:rPr>
          <w:sz w:val="23"/>
          <w:szCs w:val="23"/>
        </w:rPr>
        <w:t xml:space="preserve">Понятие степени с рациональным показателем, свойства степени с рациональным показателем. Понятие о пределе последовательности. Теоремы о пределах последовательностей. Существование предела монотонной и ограниченной. Ряды, бесконечная геометрическая прогрессия и ее сумма. Число </w:t>
      </w:r>
      <w:r w:rsidRPr="00F93DCC">
        <w:rPr>
          <w:sz w:val="23"/>
          <w:szCs w:val="23"/>
          <w:lang w:val="en-US"/>
        </w:rPr>
        <w:t>e</w:t>
      </w:r>
      <w:r w:rsidRPr="00F93DCC">
        <w:rPr>
          <w:sz w:val="23"/>
          <w:szCs w:val="23"/>
        </w:rPr>
        <w:t>. Понятие степени с иррациональным показателем. Преобразование выражений, содержащих возведение в степень. Показательная функция, ее свойства и график.</w:t>
      </w:r>
    </w:p>
    <w:p w:rsidR="000839EF" w:rsidRPr="00F93DCC" w:rsidRDefault="000839EF" w:rsidP="00F93DCC">
      <w:pPr>
        <w:ind w:firstLine="567"/>
        <w:rPr>
          <w:sz w:val="23"/>
          <w:szCs w:val="23"/>
        </w:rPr>
      </w:pPr>
      <w:r w:rsidRPr="00F93DCC">
        <w:rPr>
          <w:b/>
          <w:sz w:val="23"/>
          <w:szCs w:val="23"/>
        </w:rPr>
        <w:t>Логарифмы (8 часов)</w:t>
      </w:r>
      <w:r w:rsidRPr="00F93DCC">
        <w:rPr>
          <w:sz w:val="23"/>
          <w:szCs w:val="23"/>
        </w:rPr>
        <w:t>.</w:t>
      </w:r>
    </w:p>
    <w:p w:rsidR="000839EF" w:rsidRPr="00F93DCC" w:rsidRDefault="000839EF" w:rsidP="00F93DCC">
      <w:pPr>
        <w:ind w:firstLine="567"/>
        <w:rPr>
          <w:sz w:val="23"/>
          <w:szCs w:val="23"/>
        </w:rPr>
      </w:pPr>
      <w:r w:rsidRPr="00F93DCC">
        <w:rPr>
          <w:sz w:val="23"/>
          <w:szCs w:val="23"/>
        </w:rPr>
        <w:t>Логарифм числа. Основное логарифмическое тождество. Логарифм произведения, частного, степени, переход к новому основанию. Десятичный и натуральный логарифмы. Преобразование выражений, содержащих логарифмы.</w:t>
      </w:r>
    </w:p>
    <w:p w:rsidR="000839EF" w:rsidRPr="00F93DCC" w:rsidRDefault="000839EF" w:rsidP="00F93DCC">
      <w:pPr>
        <w:ind w:firstLine="567"/>
        <w:rPr>
          <w:sz w:val="23"/>
          <w:szCs w:val="23"/>
        </w:rPr>
      </w:pPr>
      <w:r w:rsidRPr="00F93DCC">
        <w:rPr>
          <w:sz w:val="23"/>
          <w:szCs w:val="23"/>
        </w:rPr>
        <w:t>Логарифмическая функция, ее свойства и график.</w:t>
      </w:r>
    </w:p>
    <w:p w:rsidR="000839EF" w:rsidRPr="00F93DCC" w:rsidRDefault="000839EF" w:rsidP="00F93DCC">
      <w:pPr>
        <w:ind w:firstLine="567"/>
        <w:rPr>
          <w:b/>
          <w:sz w:val="23"/>
          <w:szCs w:val="23"/>
        </w:rPr>
      </w:pPr>
      <w:r w:rsidRPr="00F93DCC">
        <w:rPr>
          <w:b/>
          <w:sz w:val="23"/>
          <w:szCs w:val="23"/>
        </w:rPr>
        <w:t>Простейшие показательные и логарифмические уравнения и неравенства  методы их решения ( 10 часов, из них контрольные работы – 1 час).</w:t>
      </w:r>
    </w:p>
    <w:p w:rsidR="000839EF" w:rsidRPr="00F93DCC" w:rsidRDefault="000839EF" w:rsidP="00F93DCC">
      <w:pPr>
        <w:ind w:firstLine="567"/>
        <w:rPr>
          <w:sz w:val="23"/>
          <w:szCs w:val="23"/>
        </w:rPr>
      </w:pPr>
      <w:r w:rsidRPr="00F93DCC">
        <w:rPr>
          <w:sz w:val="23"/>
          <w:szCs w:val="23"/>
        </w:rPr>
        <w:t>Показательные и логарифмические уравнения и неравенства  и методы их решения.</w:t>
      </w:r>
    </w:p>
    <w:p w:rsidR="000839EF" w:rsidRPr="00F93DCC" w:rsidRDefault="000839EF" w:rsidP="00F93DCC">
      <w:pPr>
        <w:ind w:firstLine="567"/>
        <w:rPr>
          <w:b/>
          <w:sz w:val="23"/>
          <w:szCs w:val="23"/>
        </w:rPr>
      </w:pPr>
      <w:r w:rsidRPr="00F93DCC">
        <w:rPr>
          <w:b/>
          <w:sz w:val="23"/>
          <w:szCs w:val="23"/>
        </w:rPr>
        <w:t>Синус и косинус угла и числа ( 6 часов).</w:t>
      </w:r>
    </w:p>
    <w:p w:rsidR="000839EF" w:rsidRPr="00F93DCC" w:rsidRDefault="000839EF" w:rsidP="00F93DCC">
      <w:pPr>
        <w:ind w:firstLine="567"/>
        <w:rPr>
          <w:sz w:val="23"/>
          <w:szCs w:val="23"/>
        </w:rPr>
      </w:pPr>
      <w:r w:rsidRPr="00F93DCC">
        <w:rPr>
          <w:sz w:val="23"/>
          <w:szCs w:val="23"/>
        </w:rPr>
        <w:t>Радианная мера угла. Синус, косинус, тангенс и котангенс произвольного угла и действительного числа. Основное тригонометрическое тождество для синуса и косинуса. Понятия арксинуса, арккосинуса.</w:t>
      </w:r>
    </w:p>
    <w:p w:rsidR="000839EF" w:rsidRPr="00F93DCC" w:rsidRDefault="000839EF" w:rsidP="00F93DCC">
      <w:pPr>
        <w:ind w:firstLine="567"/>
        <w:rPr>
          <w:sz w:val="23"/>
          <w:szCs w:val="23"/>
        </w:rPr>
      </w:pPr>
      <w:r w:rsidRPr="00F93DCC">
        <w:rPr>
          <w:b/>
          <w:sz w:val="23"/>
          <w:szCs w:val="23"/>
        </w:rPr>
        <w:t>Тангенс и котангенс угла и числа (7 часов, из них контрольные работы – 1 час).</w:t>
      </w:r>
    </w:p>
    <w:p w:rsidR="000839EF" w:rsidRPr="00F93DCC" w:rsidRDefault="000839EF" w:rsidP="00F93DCC">
      <w:pPr>
        <w:ind w:firstLine="567"/>
        <w:rPr>
          <w:sz w:val="23"/>
          <w:szCs w:val="23"/>
        </w:rPr>
      </w:pPr>
      <w:r w:rsidRPr="00F93DCC">
        <w:rPr>
          <w:sz w:val="23"/>
          <w:szCs w:val="23"/>
        </w:rPr>
        <w:t>Тангенс и котангенс угла и числа. Основные тригонометрические тождества для тангенса и котангенса. Понятие арктангенса и арккотангенса.</w:t>
      </w:r>
    </w:p>
    <w:p w:rsidR="000839EF" w:rsidRPr="00F93DCC" w:rsidRDefault="000839EF" w:rsidP="00F93DCC">
      <w:pPr>
        <w:ind w:firstLine="567"/>
        <w:rPr>
          <w:sz w:val="23"/>
          <w:szCs w:val="23"/>
        </w:rPr>
      </w:pPr>
      <w:r w:rsidRPr="00F93DCC">
        <w:rPr>
          <w:b/>
          <w:sz w:val="23"/>
          <w:szCs w:val="23"/>
        </w:rPr>
        <w:t>Формулы сложения</w:t>
      </w:r>
      <w:r w:rsidR="0084411A" w:rsidRPr="00F93DCC">
        <w:rPr>
          <w:b/>
          <w:sz w:val="23"/>
          <w:szCs w:val="23"/>
        </w:rPr>
        <w:t xml:space="preserve"> </w:t>
      </w:r>
      <w:r w:rsidRPr="00F93DCC">
        <w:rPr>
          <w:b/>
          <w:sz w:val="23"/>
          <w:szCs w:val="23"/>
        </w:rPr>
        <w:t>(10 часов, из них контрольные работы – 1 час).</w:t>
      </w:r>
    </w:p>
    <w:p w:rsidR="000839EF" w:rsidRPr="00F93DCC" w:rsidRDefault="000839EF" w:rsidP="00F93DCC">
      <w:pPr>
        <w:ind w:firstLine="567"/>
        <w:rPr>
          <w:sz w:val="23"/>
          <w:szCs w:val="23"/>
        </w:rPr>
      </w:pPr>
      <w:r w:rsidRPr="00F93DCC">
        <w:rPr>
          <w:sz w:val="23"/>
          <w:szCs w:val="23"/>
        </w:rPr>
        <w:t xml:space="preserve">Синус, косинус и тангенс суммы и разности двух аргументов. Формулы приведения. Синус и косинус двойного аргумента. </w:t>
      </w:r>
      <w:r w:rsidRPr="00F93DCC">
        <w:rPr>
          <w:i/>
          <w:sz w:val="23"/>
          <w:szCs w:val="23"/>
        </w:rPr>
        <w:t>Формулы половинного аргумента.</w:t>
      </w:r>
      <w:r w:rsidRPr="00F93DCC">
        <w:rPr>
          <w:sz w:val="23"/>
          <w:szCs w:val="23"/>
        </w:rPr>
        <w:t xml:space="preserve"> Преобразование суммы тригонометрических функций в произведения и произведения в сумму. </w:t>
      </w:r>
      <w:r w:rsidRPr="00F93DCC">
        <w:rPr>
          <w:i/>
          <w:sz w:val="23"/>
          <w:szCs w:val="23"/>
        </w:rPr>
        <w:t>Выражение тригонометрических функций через тангенс половинного аргумента.</w:t>
      </w:r>
      <w:r w:rsidRPr="00F93DCC">
        <w:rPr>
          <w:sz w:val="23"/>
          <w:szCs w:val="23"/>
        </w:rPr>
        <w:t xml:space="preserve"> Преобразование тригонометрических выражений.</w:t>
      </w:r>
    </w:p>
    <w:p w:rsidR="000839EF" w:rsidRPr="00F93DCC" w:rsidRDefault="000839EF" w:rsidP="00F93DCC">
      <w:pPr>
        <w:ind w:firstLine="567"/>
        <w:rPr>
          <w:b/>
          <w:sz w:val="23"/>
          <w:szCs w:val="23"/>
        </w:rPr>
      </w:pPr>
      <w:r w:rsidRPr="00F93DCC">
        <w:rPr>
          <w:b/>
          <w:sz w:val="23"/>
          <w:szCs w:val="23"/>
        </w:rPr>
        <w:t>Тригонометрические функции числового аргумента ( 9 часов, из них контрольные работы – 1 час).</w:t>
      </w:r>
    </w:p>
    <w:p w:rsidR="000839EF" w:rsidRPr="00F93DCC" w:rsidRDefault="000839EF" w:rsidP="00F93DCC">
      <w:pPr>
        <w:ind w:firstLine="567"/>
        <w:rPr>
          <w:sz w:val="23"/>
          <w:szCs w:val="23"/>
        </w:rPr>
      </w:pPr>
      <w:r w:rsidRPr="00F93DCC">
        <w:rPr>
          <w:sz w:val="23"/>
          <w:szCs w:val="23"/>
        </w:rPr>
        <w:t>Тригонометрические функции, их свойства и графики, периодичность, основной период.</w:t>
      </w:r>
    </w:p>
    <w:p w:rsidR="000839EF" w:rsidRPr="00F93DCC" w:rsidRDefault="000839EF" w:rsidP="00F93DCC">
      <w:pPr>
        <w:ind w:firstLine="567"/>
        <w:rPr>
          <w:b/>
          <w:sz w:val="23"/>
          <w:szCs w:val="23"/>
        </w:rPr>
      </w:pPr>
      <w:r w:rsidRPr="00F93DCC">
        <w:rPr>
          <w:b/>
          <w:sz w:val="23"/>
          <w:szCs w:val="23"/>
        </w:rPr>
        <w:t>Тригонометрические уравнения и неравенства (12 часов, из них контрольные работы – 1 час).</w:t>
      </w:r>
    </w:p>
    <w:p w:rsidR="000839EF" w:rsidRPr="00F93DCC" w:rsidRDefault="000839EF" w:rsidP="00F93DCC">
      <w:pPr>
        <w:ind w:firstLine="567"/>
        <w:rPr>
          <w:sz w:val="23"/>
          <w:szCs w:val="23"/>
        </w:rPr>
      </w:pPr>
      <w:r w:rsidRPr="00F93DCC">
        <w:rPr>
          <w:sz w:val="23"/>
          <w:szCs w:val="23"/>
        </w:rPr>
        <w:t xml:space="preserve">Решение простейших тригонометрических уравнений и неравенств. Основные способы решения уравнений. </w:t>
      </w:r>
      <w:r w:rsidRPr="00F93DCC">
        <w:rPr>
          <w:i/>
          <w:sz w:val="23"/>
          <w:szCs w:val="23"/>
        </w:rPr>
        <w:t>Решение тригонометрических неравенств</w:t>
      </w:r>
      <w:r w:rsidRPr="00F93DCC">
        <w:rPr>
          <w:sz w:val="23"/>
          <w:szCs w:val="23"/>
        </w:rPr>
        <w:t xml:space="preserve">. </w:t>
      </w:r>
    </w:p>
    <w:p w:rsidR="000839EF" w:rsidRPr="00F93DCC" w:rsidRDefault="000839EF" w:rsidP="00F93DCC">
      <w:pPr>
        <w:ind w:firstLine="567"/>
        <w:rPr>
          <w:b/>
          <w:sz w:val="23"/>
          <w:szCs w:val="23"/>
        </w:rPr>
      </w:pPr>
      <w:r w:rsidRPr="00F93DCC">
        <w:rPr>
          <w:b/>
          <w:sz w:val="23"/>
          <w:szCs w:val="23"/>
        </w:rPr>
        <w:t>Элементы теории вероятностей ( 8 часов, из них практические работы – 1 час).</w:t>
      </w:r>
    </w:p>
    <w:p w:rsidR="000839EF" w:rsidRPr="00F93DCC" w:rsidRDefault="000839EF" w:rsidP="00F93DCC">
      <w:pPr>
        <w:ind w:firstLine="567"/>
        <w:rPr>
          <w:i/>
          <w:sz w:val="23"/>
          <w:szCs w:val="23"/>
        </w:rPr>
      </w:pPr>
      <w:r w:rsidRPr="00F93DCC">
        <w:rPr>
          <w:sz w:val="23"/>
          <w:szCs w:val="23"/>
          <w:u w:val="single"/>
        </w:rPr>
        <w:t>Табличное и графическое представление данных</w:t>
      </w:r>
      <w:r w:rsidRPr="00F93DCC">
        <w:rPr>
          <w:b/>
          <w:i/>
          <w:sz w:val="23"/>
          <w:szCs w:val="23"/>
        </w:rPr>
        <w:t>.</w:t>
      </w:r>
      <w:r w:rsidRPr="00F93DCC">
        <w:rPr>
          <w:sz w:val="23"/>
          <w:szCs w:val="23"/>
        </w:rPr>
        <w:t>(4)</w:t>
      </w:r>
      <w:r w:rsidRPr="00F93DCC">
        <w:rPr>
          <w:i/>
          <w:sz w:val="23"/>
          <w:szCs w:val="23"/>
        </w:rPr>
        <w:t>Числовые характеристики рядов данных.</w:t>
      </w:r>
    </w:p>
    <w:p w:rsidR="000839EF" w:rsidRPr="00F93DCC" w:rsidRDefault="000839EF" w:rsidP="00F93DCC">
      <w:pPr>
        <w:ind w:firstLine="567"/>
        <w:rPr>
          <w:i/>
          <w:sz w:val="23"/>
          <w:szCs w:val="23"/>
        </w:rPr>
      </w:pPr>
      <w:r w:rsidRPr="00F93DCC">
        <w:rPr>
          <w:sz w:val="23"/>
          <w:szCs w:val="23"/>
        </w:rPr>
        <w:t>Элементарные и сложные события. Рассмотрение случаев и вероятность суммы несовместных событий</w:t>
      </w:r>
      <w:r w:rsidRPr="00F93DCC">
        <w:rPr>
          <w:b/>
          <w:sz w:val="23"/>
          <w:szCs w:val="23"/>
        </w:rPr>
        <w:t xml:space="preserve">, </w:t>
      </w:r>
      <w:r w:rsidRPr="00F93DCC">
        <w:rPr>
          <w:sz w:val="23"/>
          <w:szCs w:val="23"/>
        </w:rPr>
        <w:t>вероятность противоположного события</w:t>
      </w:r>
      <w:r w:rsidRPr="00F93DCC">
        <w:rPr>
          <w:b/>
          <w:sz w:val="23"/>
          <w:szCs w:val="23"/>
        </w:rPr>
        <w:t xml:space="preserve">. </w:t>
      </w:r>
      <w:r w:rsidRPr="00F93DCC">
        <w:rPr>
          <w:i/>
          <w:sz w:val="23"/>
          <w:szCs w:val="23"/>
        </w:rPr>
        <w:t>Понятие о независимости событий. Вероятность и статистическая частота наступления события.</w:t>
      </w:r>
    </w:p>
    <w:p w:rsidR="000839EF" w:rsidRPr="00F93DCC" w:rsidRDefault="000839EF" w:rsidP="00F93DCC">
      <w:pPr>
        <w:ind w:firstLine="567"/>
        <w:rPr>
          <w:b/>
          <w:sz w:val="23"/>
          <w:szCs w:val="23"/>
        </w:rPr>
      </w:pPr>
      <w:r w:rsidRPr="00F93DCC">
        <w:rPr>
          <w:b/>
          <w:sz w:val="23"/>
          <w:szCs w:val="23"/>
        </w:rPr>
        <w:t>Повторение курса алгебры и математического анализа за 10 класс ( 8 часов, из них контрольная работа–1час).</w:t>
      </w:r>
    </w:p>
    <w:p w:rsidR="00F93DCC" w:rsidRPr="00EC7F92" w:rsidRDefault="00F93DCC" w:rsidP="00F93DCC">
      <w:pPr>
        <w:spacing w:after="200" w:line="276" w:lineRule="auto"/>
        <w:jc w:val="center"/>
        <w:rPr>
          <w:b/>
          <w:bCs/>
          <w:kern w:val="28"/>
          <w:u w:val="single"/>
        </w:rPr>
      </w:pPr>
      <w:r w:rsidRPr="00EC7F92">
        <w:rPr>
          <w:b/>
          <w:bCs/>
          <w:kern w:val="28"/>
          <w:u w:val="single"/>
        </w:rPr>
        <w:lastRenderedPageBreak/>
        <w:t>Тематическое планирование:</w:t>
      </w:r>
    </w:p>
    <w:p w:rsidR="00EC7F92" w:rsidRDefault="00EC7F92">
      <w:pPr>
        <w:spacing w:after="200" w:line="276" w:lineRule="auto"/>
        <w:rPr>
          <w:b/>
          <w:bCs/>
          <w:kern w:val="28"/>
          <w:u w:val="single"/>
        </w:rPr>
      </w:pPr>
      <w:r w:rsidRPr="00EC7F92">
        <w:rPr>
          <w:b/>
          <w:bCs/>
          <w:kern w:val="28"/>
          <w:u w:val="single"/>
        </w:rPr>
        <w:t>11 класс:</w:t>
      </w:r>
    </w:p>
    <w:p w:rsidR="00EC7F92" w:rsidRPr="00EC7F92" w:rsidRDefault="00EC7F92" w:rsidP="00F93DCC">
      <w:pPr>
        <w:spacing w:line="276" w:lineRule="auto"/>
        <w:ind w:firstLine="709"/>
        <w:rPr>
          <w:b/>
          <w:bCs/>
          <w:kern w:val="28"/>
          <w:u w:val="single"/>
        </w:rPr>
      </w:pPr>
      <w:r w:rsidRPr="00EC7F92">
        <w:rPr>
          <w:b/>
          <w:bCs/>
          <w:kern w:val="28"/>
        </w:rPr>
        <w:t>Повторение (4 часа, из них</w:t>
      </w:r>
      <w:r>
        <w:rPr>
          <w:b/>
          <w:bCs/>
          <w:kern w:val="28"/>
          <w:u w:val="single"/>
        </w:rPr>
        <w:t xml:space="preserve"> </w:t>
      </w:r>
      <w:r w:rsidRPr="00313A75">
        <w:rPr>
          <w:b/>
        </w:rPr>
        <w:t>1 час контрольная работа</w:t>
      </w:r>
      <w:r>
        <w:rPr>
          <w:b/>
        </w:rPr>
        <w:t>)</w:t>
      </w:r>
    </w:p>
    <w:p w:rsidR="00EC7F92" w:rsidRPr="00313A75" w:rsidRDefault="00EC7F92" w:rsidP="00F93DCC">
      <w:pPr>
        <w:ind w:firstLine="709"/>
        <w:rPr>
          <w:b/>
        </w:rPr>
      </w:pPr>
      <w:r w:rsidRPr="00313A75">
        <w:rPr>
          <w:b/>
        </w:rPr>
        <w:t>Функции и их графики (2</w:t>
      </w:r>
      <w:r w:rsidR="007E20B6">
        <w:rPr>
          <w:b/>
        </w:rPr>
        <w:t>0</w:t>
      </w:r>
      <w:r w:rsidRPr="00313A75">
        <w:rPr>
          <w:b/>
        </w:rPr>
        <w:t xml:space="preserve"> часов, из них 1 час контрольная работа)</w:t>
      </w:r>
    </w:p>
    <w:p w:rsidR="00EC7F92" w:rsidRPr="00313A75" w:rsidRDefault="00EC7F92" w:rsidP="00F93DCC">
      <w:pPr>
        <w:ind w:firstLine="709"/>
        <w:jc w:val="both"/>
      </w:pPr>
      <w:r w:rsidRPr="00313A75">
        <w:t xml:space="preserve">Функции.  Область определения и множество значений. График функции. Построение графиков функций, заданных различными способами. Свойства функций: монотонность, четность и нечетность, периодичность, ограниченность. Промежутки возрастания и убывания, наибольшее и наименьшее значения, точки экстремума (локального максимума и минимума). Графическая интерпретация. Примеры функциональных зависимостей в реальных процессах и явлениях. </w:t>
      </w:r>
    </w:p>
    <w:p w:rsidR="00EC7F92" w:rsidRPr="00313A75" w:rsidRDefault="00EC7F92" w:rsidP="00F93DCC">
      <w:pPr>
        <w:ind w:left="283" w:firstLine="709"/>
      </w:pPr>
      <w:r w:rsidRPr="00313A75">
        <w:t xml:space="preserve">Преобразования графиков: параллельный перенос, симметрия относительно осей координат и симметрия относительно начала координат, симметрия относительно прямой </w:t>
      </w:r>
      <w:r w:rsidRPr="00313A75">
        <w:rPr>
          <w:position w:val="-12"/>
          <w:sz w:val="20"/>
        </w:rPr>
        <w:object w:dxaOrig="760" w:dyaOrig="319">
          <v:shape id="_x0000_i1034" type="#_x0000_t75" style="width:37.65pt;height:16.75pt" o:ole="">
            <v:imagedata r:id="rId28" o:title=""/>
          </v:shape>
          <o:OLEObject Type="Embed" ProgID="Equation.3" ShapeID="_x0000_i1034" DrawAspect="Content" ObjectID="_1673430261" r:id="rId29"/>
        </w:object>
      </w:r>
      <w:r w:rsidRPr="00313A75">
        <w:t>,</w:t>
      </w:r>
      <w:r w:rsidRPr="00313A75">
        <w:rPr>
          <w:i/>
        </w:rPr>
        <w:t>растяжение и сжатие вдоль осей координат</w:t>
      </w:r>
      <w:r w:rsidRPr="00313A75">
        <w:t xml:space="preserve">. </w:t>
      </w:r>
    </w:p>
    <w:p w:rsidR="00EC7F92" w:rsidRPr="00313A75" w:rsidRDefault="00EC7F92" w:rsidP="00F93DCC">
      <w:pPr>
        <w:ind w:firstLine="709"/>
        <w:jc w:val="both"/>
        <w:rPr>
          <w:iCs/>
        </w:rPr>
      </w:pPr>
      <w:r w:rsidRPr="00313A75">
        <w:rPr>
          <w:iCs/>
        </w:rPr>
        <w:t>Понятиео непрерывности функции. Основные теоремы о непрерывных функциях.</w:t>
      </w:r>
    </w:p>
    <w:p w:rsidR="00EC7F92" w:rsidRPr="00313A75" w:rsidRDefault="00EC7F92" w:rsidP="00F93DCC">
      <w:pPr>
        <w:ind w:firstLine="709"/>
        <w:jc w:val="both"/>
        <w:rPr>
          <w:i/>
        </w:rPr>
      </w:pPr>
      <w:r w:rsidRPr="00313A75">
        <w:rPr>
          <w:i/>
        </w:rPr>
        <w:t xml:space="preserve">Понятие о пределе  функции в точке. Поведение функций на бесконечности. Асимптоты. Вертикальные и горизонтальные асимптоты графиков. Графики дробно-линейных функций. </w:t>
      </w:r>
    </w:p>
    <w:p w:rsidR="00EC7F92" w:rsidRPr="00313A75" w:rsidRDefault="00EC7F92" w:rsidP="00F93DCC">
      <w:pPr>
        <w:ind w:firstLine="709"/>
        <w:jc w:val="both"/>
        <w:rPr>
          <w:i/>
        </w:rPr>
      </w:pPr>
      <w:r w:rsidRPr="00313A75">
        <w:t xml:space="preserve">Сложная функция (композиция функций). Взаимно обратные функции. Область определения и область значений обратной функции. График обратной функции. Нахождение функции, обратной данной. </w:t>
      </w:r>
      <w:r w:rsidRPr="00313A75">
        <w:rPr>
          <w:i/>
        </w:rPr>
        <w:t>Обратные тригонометрические функции, их свойства и графики.</w:t>
      </w:r>
    </w:p>
    <w:p w:rsidR="00EC7F92" w:rsidRPr="00313A75" w:rsidRDefault="00EC7F92" w:rsidP="00F93DCC">
      <w:pPr>
        <w:ind w:firstLine="709"/>
        <w:jc w:val="both"/>
        <w:rPr>
          <w:b/>
        </w:rPr>
      </w:pPr>
      <w:r w:rsidRPr="00313A75">
        <w:rPr>
          <w:b/>
        </w:rPr>
        <w:t>Производная и ее применение (27 часов, из них 2 часа контрольные работы).</w:t>
      </w:r>
    </w:p>
    <w:p w:rsidR="00EC7F92" w:rsidRPr="00313A75" w:rsidRDefault="00EC7F92" w:rsidP="00F93DCC">
      <w:pPr>
        <w:ind w:firstLine="709"/>
        <w:jc w:val="both"/>
      </w:pPr>
      <w:r w:rsidRPr="00313A75">
        <w:t xml:space="preserve">Понятие о производной функции, </w:t>
      </w:r>
      <w:r w:rsidRPr="00313A75">
        <w:rPr>
          <w:iCs/>
        </w:rPr>
        <w:t>физический и геометрический смысл производной.</w:t>
      </w:r>
      <w:r w:rsidR="007E20B6">
        <w:rPr>
          <w:iCs/>
        </w:rPr>
        <w:t xml:space="preserve"> </w:t>
      </w:r>
      <w:r w:rsidRPr="00313A75">
        <w:t>Уравнение касательной к графику функции. Производные суммы, разности, произведения и частного. Производные основных элементарных функций.</w:t>
      </w:r>
      <w:r w:rsidR="007E20B6">
        <w:t xml:space="preserve"> </w:t>
      </w:r>
      <w:r w:rsidRPr="00313A75">
        <w:rPr>
          <w:i/>
        </w:rPr>
        <w:t>Производные сложной и обратной функций.</w:t>
      </w:r>
      <w:r w:rsidRPr="00313A75">
        <w:t xml:space="preserve"> Вторая производная. Применение производной к исследованию функций и построению графиков. Использование производных при решении уравнений и неравенств, при решении текстовых, физических и геометрических задач, нахождении наибольших и наименьших значений.</w:t>
      </w:r>
    </w:p>
    <w:p w:rsidR="00EC7F92" w:rsidRPr="00313A75" w:rsidRDefault="00EC7F92" w:rsidP="00F93DCC">
      <w:pPr>
        <w:ind w:firstLine="709"/>
        <w:jc w:val="both"/>
        <w:rPr>
          <w:iCs/>
        </w:rPr>
      </w:pPr>
      <w:r w:rsidRPr="00313A75">
        <w:t>Примеры использования производной для нахождения наилучшего решения в прикладных задачах. Нахождение скорости  для процесса, заданного формулой или графиком. Примеры применения интеграла в физике и геометрии.</w:t>
      </w:r>
      <w:r w:rsidR="007E20B6">
        <w:t xml:space="preserve"> </w:t>
      </w:r>
      <w:r w:rsidRPr="00313A75">
        <w:t>Вторая производная и ее физический смысл.</w:t>
      </w:r>
    </w:p>
    <w:p w:rsidR="00EC7F92" w:rsidRPr="00313A75" w:rsidRDefault="00EC7F92" w:rsidP="00F93DCC">
      <w:pPr>
        <w:ind w:firstLine="709"/>
        <w:rPr>
          <w:b/>
        </w:rPr>
      </w:pPr>
      <w:r w:rsidRPr="00313A75">
        <w:rPr>
          <w:b/>
        </w:rPr>
        <w:t xml:space="preserve"> Первообразная и интеграл (12 часов, их них 1час контрольная работа).</w:t>
      </w:r>
    </w:p>
    <w:p w:rsidR="00EC7F92" w:rsidRPr="00313A75" w:rsidRDefault="00EC7F92" w:rsidP="00F93DCC">
      <w:pPr>
        <w:ind w:firstLine="709"/>
        <w:jc w:val="both"/>
        <w:rPr>
          <w:i/>
        </w:rPr>
      </w:pPr>
      <w:r w:rsidRPr="00313A75">
        <w:t>Площадь криволинейной трапеции. Понятие об определенном интеграле</w:t>
      </w:r>
      <w:r w:rsidRPr="00313A75">
        <w:rPr>
          <w:i/>
        </w:rPr>
        <w:t xml:space="preserve">. </w:t>
      </w:r>
      <w:r w:rsidRPr="00313A75">
        <w:t>Первообразная. Первообразные элементарных функций. Правила вычисления первообразных. Формула Ньютона-Лейбница.</w:t>
      </w:r>
    </w:p>
    <w:p w:rsidR="00EC7F92" w:rsidRPr="00313A75" w:rsidRDefault="00EC7F92" w:rsidP="00F93DCC">
      <w:pPr>
        <w:ind w:firstLine="709"/>
        <w:jc w:val="both"/>
        <w:rPr>
          <w:iCs/>
        </w:rPr>
      </w:pPr>
      <w:r w:rsidRPr="00313A75">
        <w:t>Примеры применения интеграла в физике и геометрии.</w:t>
      </w:r>
    </w:p>
    <w:p w:rsidR="00EC7F92" w:rsidRPr="00313A75" w:rsidRDefault="00EC7F92" w:rsidP="00F93DCC">
      <w:pPr>
        <w:ind w:firstLine="709"/>
        <w:rPr>
          <w:b/>
        </w:rPr>
      </w:pPr>
      <w:r w:rsidRPr="00313A75">
        <w:rPr>
          <w:b/>
        </w:rPr>
        <w:t>Уравнения и неравенства (50 часов, из них 3 часа контрольные работы).</w:t>
      </w:r>
    </w:p>
    <w:p w:rsidR="00EC7F92" w:rsidRPr="00313A75" w:rsidRDefault="00EC7F92" w:rsidP="00F93DCC">
      <w:pPr>
        <w:ind w:firstLine="709"/>
        <w:jc w:val="both"/>
      </w:pPr>
      <w:r w:rsidRPr="00313A75">
        <w:t>Основные приемы решения систем уравнений: подстановка, алгебраическое сложение, введение новых переменных. Равносильность уравнений, неравенств, сист</w:t>
      </w:r>
      <w:r>
        <w:t>ем.</w:t>
      </w:r>
      <w:r w:rsidRPr="00313A75">
        <w:t xml:space="preserve"> Решение иррациональных </w:t>
      </w:r>
      <w:r w:rsidRPr="00313A75">
        <w:rPr>
          <w:i/>
        </w:rPr>
        <w:t xml:space="preserve">неравенств. </w:t>
      </w:r>
      <w:r w:rsidRPr="00313A75">
        <w:t>Решение систем уравнений с двумя неизвестными простейших типов. Решение систем неравенств с одной переменной.</w:t>
      </w:r>
    </w:p>
    <w:p w:rsidR="00EC7F92" w:rsidRPr="00313A75" w:rsidRDefault="00EC7F92" w:rsidP="00F93DCC">
      <w:pPr>
        <w:ind w:firstLine="709"/>
        <w:jc w:val="both"/>
        <w:rPr>
          <w:i/>
        </w:rPr>
      </w:pPr>
      <w:r w:rsidRPr="00313A75">
        <w:t xml:space="preserve">Доказательства неравенств. Неравенство о среднем арифметическом и среднем геометрическом двух чисел. </w:t>
      </w:r>
      <w:r w:rsidRPr="00313A75">
        <w:rPr>
          <w:i/>
          <w:iCs/>
        </w:rPr>
        <w:t>Переход к пределам в неравенствах.</w:t>
      </w:r>
    </w:p>
    <w:p w:rsidR="00EC7F92" w:rsidRPr="00313A75" w:rsidRDefault="00EC7F92" w:rsidP="00F93DCC">
      <w:pPr>
        <w:ind w:firstLine="709"/>
        <w:jc w:val="both"/>
      </w:pPr>
      <w:r w:rsidRPr="00313A75">
        <w:t xml:space="preserve">Использование свойств и графиков функций при решении уравнений и неравенств. Метод интервалов. Изображение на координатной плоскости множества решений уравнений и неравенств с двумя переменными и  их систем. </w:t>
      </w:r>
    </w:p>
    <w:p w:rsidR="00EC7F92" w:rsidRPr="00313A75" w:rsidRDefault="00EC7F92" w:rsidP="00F93DCC">
      <w:pPr>
        <w:ind w:left="283" w:firstLine="709"/>
        <w:rPr>
          <w:i/>
        </w:rPr>
      </w:pPr>
      <w:r w:rsidRPr="00313A75">
        <w:t>Применение математических методов для решения содержательных задач из различных областей науки и практики. Интерпретация результата, учет реальных ограничений.</w:t>
      </w:r>
    </w:p>
    <w:p w:rsidR="00EC7F92" w:rsidRPr="00313A75" w:rsidRDefault="00EC7F92" w:rsidP="00F93DCC">
      <w:pPr>
        <w:ind w:firstLine="709"/>
        <w:rPr>
          <w:b/>
        </w:rPr>
      </w:pPr>
      <w:r w:rsidRPr="00313A75">
        <w:rPr>
          <w:b/>
        </w:rPr>
        <w:t>Комплексные числа (8 часов).</w:t>
      </w:r>
    </w:p>
    <w:p w:rsidR="00EC7F92" w:rsidRPr="00313A75" w:rsidRDefault="00EC7F92" w:rsidP="00F93DCC">
      <w:pPr>
        <w:ind w:firstLine="709"/>
        <w:jc w:val="both"/>
        <w:rPr>
          <w:i/>
        </w:rPr>
      </w:pPr>
      <w:r w:rsidRPr="00313A75">
        <w:t xml:space="preserve">Комплексные числа. Геометрическая интерпретация комплексных чисел.  Действительная и мнимая часть, модуль и аргумент комплексного числа. Алгебраическая и тригонометрическая формы записи комплексных чисел.  Арифметические действия над комплексными числами в разных формах записи. Комплексно сопряженные числа.  </w:t>
      </w:r>
      <w:r w:rsidRPr="00313A75">
        <w:rPr>
          <w:i/>
        </w:rPr>
        <w:t>Возведение в натуральную степень (формула Муавра). Основная теорема алгебры</w:t>
      </w:r>
      <w:r w:rsidRPr="00313A75">
        <w:t>.</w:t>
      </w:r>
    </w:p>
    <w:p w:rsidR="00EC7F92" w:rsidRPr="00313A75" w:rsidRDefault="00EC7F92" w:rsidP="00F93DCC">
      <w:pPr>
        <w:ind w:firstLine="709"/>
        <w:rPr>
          <w:b/>
        </w:rPr>
      </w:pPr>
      <w:r w:rsidRPr="00313A75">
        <w:rPr>
          <w:b/>
        </w:rPr>
        <w:t>Повторение курса алгебры и математического анализа (1</w:t>
      </w:r>
      <w:r w:rsidR="007E20B6">
        <w:rPr>
          <w:b/>
        </w:rPr>
        <w:t>5</w:t>
      </w:r>
      <w:r w:rsidRPr="00313A75">
        <w:rPr>
          <w:b/>
        </w:rPr>
        <w:t xml:space="preserve"> часов).</w:t>
      </w:r>
    </w:p>
    <w:p w:rsidR="000839EF" w:rsidRPr="006F0BC1" w:rsidRDefault="000839EF">
      <w:pPr>
        <w:spacing w:after="200" w:line="276" w:lineRule="auto"/>
        <w:rPr>
          <w:bCs/>
          <w:kern w:val="28"/>
        </w:rPr>
      </w:pPr>
      <w:r w:rsidRPr="006F0BC1">
        <w:rPr>
          <w:bCs/>
          <w:kern w:val="28"/>
        </w:rPr>
        <w:br w:type="page"/>
      </w:r>
    </w:p>
    <w:p w:rsidR="000839EF" w:rsidRPr="006F0BC1" w:rsidRDefault="000839EF" w:rsidP="000839EF">
      <w:pPr>
        <w:ind w:firstLine="709"/>
        <w:jc w:val="center"/>
        <w:rPr>
          <w:b/>
          <w:sz w:val="28"/>
          <w:szCs w:val="28"/>
        </w:rPr>
      </w:pPr>
      <w:r w:rsidRPr="006F0BC1">
        <w:rPr>
          <w:b/>
          <w:sz w:val="28"/>
          <w:szCs w:val="28"/>
        </w:rPr>
        <w:lastRenderedPageBreak/>
        <w:t>Поурочное планирование к учебнику С.М. Никольского и др.</w:t>
      </w:r>
    </w:p>
    <w:p w:rsidR="000839EF" w:rsidRPr="006F0BC1" w:rsidRDefault="000839EF" w:rsidP="000839EF">
      <w:pPr>
        <w:jc w:val="center"/>
        <w:rPr>
          <w:b/>
          <w:sz w:val="28"/>
          <w:szCs w:val="28"/>
        </w:rPr>
      </w:pPr>
      <w:r w:rsidRPr="006F0BC1">
        <w:rPr>
          <w:b/>
          <w:sz w:val="28"/>
          <w:szCs w:val="28"/>
        </w:rPr>
        <w:t>«Алгебра и начала анализа» 10 класс</w:t>
      </w:r>
    </w:p>
    <w:p w:rsidR="000839EF" w:rsidRPr="006F0BC1" w:rsidRDefault="000839EF" w:rsidP="000839EF">
      <w:pPr>
        <w:jc w:val="center"/>
      </w:pPr>
      <w:r w:rsidRPr="006F0BC1">
        <w:rPr>
          <w:b/>
          <w:sz w:val="28"/>
          <w:szCs w:val="28"/>
        </w:rPr>
        <w:t xml:space="preserve">( </w:t>
      </w:r>
      <w:r w:rsidR="00F93DCC">
        <w:rPr>
          <w:b/>
          <w:sz w:val="28"/>
          <w:szCs w:val="28"/>
        </w:rPr>
        <w:t>углубленный</w:t>
      </w:r>
      <w:r w:rsidRPr="006F0BC1">
        <w:rPr>
          <w:b/>
          <w:sz w:val="28"/>
          <w:szCs w:val="28"/>
        </w:rPr>
        <w:t xml:space="preserve"> уровень  4 часа в неделю, всего 136 часов).</w:t>
      </w:r>
    </w:p>
    <w:p w:rsidR="000839EF" w:rsidRPr="006F0BC1" w:rsidRDefault="000839EF" w:rsidP="000839EF"/>
    <w:tbl>
      <w:tblPr>
        <w:tblW w:w="11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08"/>
        <w:gridCol w:w="6500"/>
        <w:gridCol w:w="890"/>
        <w:gridCol w:w="1450"/>
        <w:gridCol w:w="1440"/>
      </w:tblGrid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rPr>
                <w:b/>
                <w:sz w:val="20"/>
                <w:szCs w:val="20"/>
              </w:rPr>
            </w:pPr>
            <w:r w:rsidRPr="006F0BC1">
              <w:rPr>
                <w:b/>
                <w:sz w:val="20"/>
                <w:szCs w:val="20"/>
              </w:rPr>
              <w:t xml:space="preserve">Номер </w:t>
            </w:r>
          </w:p>
          <w:p w:rsidR="000839EF" w:rsidRPr="006F0BC1" w:rsidRDefault="000839EF" w:rsidP="00470281">
            <w:pPr>
              <w:rPr>
                <w:b/>
                <w:sz w:val="20"/>
                <w:szCs w:val="20"/>
              </w:rPr>
            </w:pPr>
            <w:r w:rsidRPr="006F0BC1">
              <w:rPr>
                <w:b/>
                <w:sz w:val="20"/>
                <w:szCs w:val="20"/>
              </w:rPr>
              <w:t>урока</w:t>
            </w:r>
          </w:p>
        </w:tc>
        <w:tc>
          <w:tcPr>
            <w:tcW w:w="6500" w:type="dxa"/>
          </w:tcPr>
          <w:p w:rsidR="000839EF" w:rsidRPr="006F0BC1" w:rsidRDefault="000839EF" w:rsidP="00470281">
            <w:pPr>
              <w:jc w:val="center"/>
              <w:rPr>
                <w:b/>
              </w:rPr>
            </w:pPr>
            <w:r w:rsidRPr="006F0BC1">
              <w:rPr>
                <w:b/>
              </w:rPr>
              <w:t>Содержание материала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rPr>
                <w:b/>
                <w:sz w:val="20"/>
                <w:szCs w:val="20"/>
              </w:rPr>
            </w:pPr>
            <w:r w:rsidRPr="006F0BC1">
              <w:rPr>
                <w:b/>
                <w:sz w:val="20"/>
                <w:szCs w:val="20"/>
              </w:rPr>
              <w:t>Кол-во</w:t>
            </w:r>
          </w:p>
          <w:p w:rsidR="000839EF" w:rsidRPr="006F0BC1" w:rsidRDefault="000839EF" w:rsidP="00470281">
            <w:pPr>
              <w:rPr>
                <w:b/>
                <w:sz w:val="20"/>
                <w:szCs w:val="20"/>
              </w:rPr>
            </w:pPr>
            <w:r w:rsidRPr="006F0BC1">
              <w:rPr>
                <w:b/>
                <w:sz w:val="20"/>
                <w:szCs w:val="20"/>
              </w:rPr>
              <w:t>часов</w:t>
            </w:r>
          </w:p>
        </w:tc>
        <w:tc>
          <w:tcPr>
            <w:tcW w:w="1450" w:type="dxa"/>
          </w:tcPr>
          <w:p w:rsidR="000839EF" w:rsidRPr="006F0BC1" w:rsidRDefault="000839EF" w:rsidP="00470281">
            <w:pPr>
              <w:rPr>
                <w:b/>
                <w:sz w:val="20"/>
                <w:szCs w:val="20"/>
              </w:rPr>
            </w:pPr>
            <w:r w:rsidRPr="006F0BC1">
              <w:rPr>
                <w:b/>
                <w:sz w:val="20"/>
                <w:szCs w:val="20"/>
              </w:rPr>
              <w:t xml:space="preserve">Календарные </w:t>
            </w:r>
          </w:p>
          <w:p w:rsidR="000839EF" w:rsidRPr="006F0BC1" w:rsidRDefault="000839EF" w:rsidP="00470281">
            <w:pPr>
              <w:rPr>
                <w:b/>
                <w:sz w:val="20"/>
                <w:szCs w:val="20"/>
              </w:rPr>
            </w:pPr>
            <w:r w:rsidRPr="006F0BC1">
              <w:rPr>
                <w:b/>
                <w:sz w:val="20"/>
                <w:szCs w:val="20"/>
              </w:rPr>
              <w:t>сроки</w:t>
            </w:r>
          </w:p>
        </w:tc>
        <w:tc>
          <w:tcPr>
            <w:tcW w:w="1440" w:type="dxa"/>
          </w:tcPr>
          <w:p w:rsidR="000839EF" w:rsidRPr="006F0BC1" w:rsidRDefault="00307418" w:rsidP="00470281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Примечание</w:t>
            </w: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/>
        </w:tc>
        <w:tc>
          <w:tcPr>
            <w:tcW w:w="6500" w:type="dxa"/>
          </w:tcPr>
          <w:p w:rsidR="000839EF" w:rsidRPr="006F0BC1" w:rsidRDefault="000839EF" w:rsidP="00470281">
            <w:pPr>
              <w:rPr>
                <w:b/>
              </w:rPr>
            </w:pPr>
            <w:r w:rsidRPr="006F0BC1">
              <w:rPr>
                <w:b/>
              </w:rPr>
              <w:t xml:space="preserve">Глава </w:t>
            </w:r>
            <w:r w:rsidRPr="006F0BC1">
              <w:rPr>
                <w:b/>
                <w:lang w:val="en-US"/>
              </w:rPr>
              <w:t>I</w:t>
            </w:r>
            <w:r w:rsidRPr="006F0BC1">
              <w:rPr>
                <w:b/>
              </w:rPr>
              <w:t>. Корни, степени, логарифмы.</w:t>
            </w:r>
          </w:p>
        </w:tc>
        <w:tc>
          <w:tcPr>
            <w:tcW w:w="890" w:type="dxa"/>
          </w:tcPr>
          <w:p w:rsidR="000839EF" w:rsidRPr="006F0BC1" w:rsidRDefault="000839EF" w:rsidP="00470281"/>
        </w:tc>
        <w:tc>
          <w:tcPr>
            <w:tcW w:w="1450" w:type="dxa"/>
          </w:tcPr>
          <w:p w:rsidR="000839EF" w:rsidRPr="006F0BC1" w:rsidRDefault="000839EF" w:rsidP="00470281"/>
        </w:tc>
        <w:tc>
          <w:tcPr>
            <w:tcW w:w="1440" w:type="dxa"/>
          </w:tcPr>
          <w:p w:rsidR="000839EF" w:rsidRPr="006F0BC1" w:rsidRDefault="000839EF" w:rsidP="00470281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/>
        </w:tc>
        <w:tc>
          <w:tcPr>
            <w:tcW w:w="6500" w:type="dxa"/>
          </w:tcPr>
          <w:p w:rsidR="000839EF" w:rsidRPr="006F0BC1" w:rsidRDefault="000839EF" w:rsidP="00470281">
            <w:pPr>
              <w:rPr>
                <w:b/>
                <w:i/>
              </w:rPr>
            </w:pPr>
            <w:r w:rsidRPr="006F0BC1">
              <w:rPr>
                <w:b/>
                <w:i/>
              </w:rPr>
              <w:t>§1. Действительные числа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  <w:rPr>
                <w:b/>
                <w:i/>
              </w:rPr>
            </w:pPr>
            <w:r w:rsidRPr="006F0BC1">
              <w:rPr>
                <w:b/>
                <w:i/>
              </w:rPr>
              <w:t>14</w:t>
            </w:r>
          </w:p>
        </w:tc>
        <w:tc>
          <w:tcPr>
            <w:tcW w:w="1450" w:type="dxa"/>
          </w:tcPr>
          <w:p w:rsidR="000839EF" w:rsidRPr="006F0BC1" w:rsidRDefault="000839EF" w:rsidP="00470281"/>
        </w:tc>
        <w:tc>
          <w:tcPr>
            <w:tcW w:w="1440" w:type="dxa"/>
          </w:tcPr>
          <w:p w:rsidR="000839EF" w:rsidRPr="006F0BC1" w:rsidRDefault="000839EF" w:rsidP="00470281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6500" w:type="dxa"/>
          </w:tcPr>
          <w:p w:rsidR="000839EF" w:rsidRPr="006F0BC1" w:rsidRDefault="000839EF" w:rsidP="008920FC">
            <w:r w:rsidRPr="006F0BC1">
              <w:t>Понятие действительного числа</w:t>
            </w:r>
            <w:r w:rsidR="00470281" w:rsidRPr="006F0BC1">
              <w:t xml:space="preserve">. </w:t>
            </w:r>
          </w:p>
        </w:tc>
        <w:tc>
          <w:tcPr>
            <w:tcW w:w="890" w:type="dxa"/>
          </w:tcPr>
          <w:p w:rsidR="000839EF" w:rsidRPr="006F0BC1" w:rsidRDefault="008920FC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BE6082" w:rsidP="00470281">
            <w:r w:rsidRPr="006F0BC1">
              <w:t>2</w:t>
            </w:r>
            <w:r w:rsidR="008920FC" w:rsidRPr="006F0BC1">
              <w:t>.09</w:t>
            </w:r>
          </w:p>
        </w:tc>
        <w:tc>
          <w:tcPr>
            <w:tcW w:w="1440" w:type="dxa"/>
          </w:tcPr>
          <w:p w:rsidR="000839EF" w:rsidRPr="006F0BC1" w:rsidRDefault="000839EF" w:rsidP="008964E2"/>
        </w:tc>
      </w:tr>
      <w:tr w:rsidR="008920FC" w:rsidRPr="006F0BC1" w:rsidTr="00470281">
        <w:tc>
          <w:tcPr>
            <w:tcW w:w="0" w:type="auto"/>
          </w:tcPr>
          <w:p w:rsidR="008920FC" w:rsidRPr="006F0BC1" w:rsidRDefault="008920FC" w:rsidP="00470281">
            <w:pPr>
              <w:jc w:val="center"/>
            </w:pPr>
            <w:r w:rsidRPr="006F0BC1">
              <w:t>2</w:t>
            </w:r>
          </w:p>
        </w:tc>
        <w:tc>
          <w:tcPr>
            <w:tcW w:w="6500" w:type="dxa"/>
          </w:tcPr>
          <w:p w:rsidR="008920FC" w:rsidRPr="006F0BC1" w:rsidRDefault="008920FC" w:rsidP="00470281">
            <w:r w:rsidRPr="006F0BC1">
              <w:t>Модуль числа и его свойства.</w:t>
            </w:r>
          </w:p>
        </w:tc>
        <w:tc>
          <w:tcPr>
            <w:tcW w:w="890" w:type="dxa"/>
          </w:tcPr>
          <w:p w:rsidR="008920FC" w:rsidRPr="006F0BC1" w:rsidRDefault="008920FC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8920FC" w:rsidRPr="006F0BC1" w:rsidRDefault="008920FC" w:rsidP="00470281">
            <w:r w:rsidRPr="006F0BC1">
              <w:t>4.09</w:t>
            </w:r>
          </w:p>
        </w:tc>
        <w:tc>
          <w:tcPr>
            <w:tcW w:w="1440" w:type="dxa"/>
          </w:tcPr>
          <w:p w:rsidR="008920FC" w:rsidRPr="006F0BC1" w:rsidRDefault="008920FC" w:rsidP="008920FC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3</w:t>
            </w:r>
          </w:p>
        </w:tc>
        <w:tc>
          <w:tcPr>
            <w:tcW w:w="6500" w:type="dxa"/>
          </w:tcPr>
          <w:p w:rsidR="000839EF" w:rsidRPr="006F0BC1" w:rsidRDefault="00F532A3" w:rsidP="00F532A3">
            <w:r w:rsidRPr="006F0BC1">
              <w:t>Числовые множества</w:t>
            </w:r>
            <w:r w:rsidR="000839EF" w:rsidRPr="006F0BC1">
              <w:t xml:space="preserve">. </w:t>
            </w:r>
            <w:r w:rsidR="00470281" w:rsidRPr="006F0BC1">
              <w:t>Числовые множества</w:t>
            </w:r>
            <w:r w:rsidR="00A91E0F" w:rsidRPr="006F0BC1">
              <w:t>. Способы задания множеств. Подмножества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8920FC" w:rsidP="00470281">
            <w:r w:rsidRPr="006F0BC1">
              <w:t>5.09</w:t>
            </w:r>
          </w:p>
        </w:tc>
        <w:tc>
          <w:tcPr>
            <w:tcW w:w="1440" w:type="dxa"/>
          </w:tcPr>
          <w:p w:rsidR="000839EF" w:rsidRPr="006F0BC1" w:rsidRDefault="000839EF" w:rsidP="008920FC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4</w:t>
            </w:r>
          </w:p>
        </w:tc>
        <w:tc>
          <w:tcPr>
            <w:tcW w:w="6500" w:type="dxa"/>
          </w:tcPr>
          <w:p w:rsidR="000839EF" w:rsidRPr="006F0BC1" w:rsidRDefault="00E960B1" w:rsidP="00470281">
            <w:r w:rsidRPr="006F0BC1">
              <w:t xml:space="preserve">Отношения принадлежности, включения, равенства. Операции над множествами. </w:t>
            </w:r>
            <w:r w:rsidR="000839EF" w:rsidRPr="006F0BC1">
              <w:t xml:space="preserve">Свойства действительных чисел.   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8920FC" w:rsidP="00470281">
            <w:r w:rsidRPr="006F0BC1">
              <w:t>6.06</w:t>
            </w:r>
          </w:p>
        </w:tc>
        <w:tc>
          <w:tcPr>
            <w:tcW w:w="1440" w:type="dxa"/>
          </w:tcPr>
          <w:p w:rsidR="000839EF" w:rsidRPr="006F0BC1" w:rsidRDefault="000839EF" w:rsidP="008964E2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5</w:t>
            </w:r>
          </w:p>
        </w:tc>
        <w:tc>
          <w:tcPr>
            <w:tcW w:w="6500" w:type="dxa"/>
          </w:tcPr>
          <w:p w:rsidR="000839EF" w:rsidRPr="006F0BC1" w:rsidRDefault="000839EF" w:rsidP="00E960B1">
            <w:pPr>
              <w:widowControl w:val="0"/>
              <w:tabs>
                <w:tab w:val="left" w:pos="5812"/>
                <w:tab w:val="left" w:pos="6237"/>
                <w:tab w:val="left" w:pos="6663"/>
                <w:tab w:val="left" w:pos="7088"/>
              </w:tabs>
              <w:ind w:left="284" w:hanging="284"/>
            </w:pPr>
            <w:r w:rsidRPr="006F0BC1">
              <w:t>Поочередный и одновременный выбор нескольких</w:t>
            </w:r>
            <w:r w:rsidR="00E960B1" w:rsidRPr="006F0BC1">
              <w:t xml:space="preserve"> </w:t>
            </w:r>
            <w:r w:rsidRPr="006F0BC1">
              <w:t>элементов из конечного множества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8920FC" w:rsidP="00470281">
            <w:r w:rsidRPr="006F0BC1">
              <w:t>9.09</w:t>
            </w:r>
          </w:p>
        </w:tc>
        <w:tc>
          <w:tcPr>
            <w:tcW w:w="1440" w:type="dxa"/>
          </w:tcPr>
          <w:p w:rsidR="000839EF" w:rsidRPr="006F0BC1" w:rsidRDefault="000839EF" w:rsidP="008964E2">
            <w:pPr>
              <w:jc w:val="both"/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6</w:t>
            </w:r>
          </w:p>
        </w:tc>
        <w:tc>
          <w:tcPr>
            <w:tcW w:w="6500" w:type="dxa"/>
          </w:tcPr>
          <w:p w:rsidR="000839EF" w:rsidRPr="006F0BC1" w:rsidRDefault="000839EF" w:rsidP="00470281">
            <w:pPr>
              <w:widowControl w:val="0"/>
              <w:tabs>
                <w:tab w:val="left" w:pos="5812"/>
                <w:tab w:val="left" w:pos="6237"/>
                <w:tab w:val="left" w:pos="6663"/>
                <w:tab w:val="left" w:pos="7088"/>
              </w:tabs>
              <w:ind w:left="284" w:hanging="284"/>
            </w:pPr>
            <w:r w:rsidRPr="006F0BC1">
              <w:t xml:space="preserve">Формула числа перестановок. Решение комбинаторных </w:t>
            </w:r>
          </w:p>
          <w:p w:rsidR="000839EF" w:rsidRPr="006F0BC1" w:rsidRDefault="000839EF" w:rsidP="00470281">
            <w:pPr>
              <w:widowControl w:val="0"/>
              <w:tabs>
                <w:tab w:val="left" w:pos="5812"/>
                <w:tab w:val="left" w:pos="6237"/>
                <w:tab w:val="left" w:pos="6663"/>
                <w:tab w:val="left" w:pos="7088"/>
              </w:tabs>
              <w:ind w:left="284" w:hanging="284"/>
            </w:pPr>
            <w:r w:rsidRPr="006F0BC1">
              <w:t>задач.</w:t>
            </w:r>
            <w:r w:rsidR="00E960B1" w:rsidRPr="006F0BC1">
              <w:t xml:space="preserve"> </w:t>
            </w:r>
            <w:r w:rsidR="00E960B1" w:rsidRPr="006F0BC1">
              <w:rPr>
                <w:szCs w:val="28"/>
              </w:rPr>
              <w:t>Вычисление факториалов</w:t>
            </w:r>
            <w:r w:rsidRPr="006F0BC1">
              <w:tab/>
            </w:r>
            <w:r w:rsidRPr="006F0BC1">
              <w:tab/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8920FC" w:rsidP="00470281">
            <w:r w:rsidRPr="006F0BC1">
              <w:t>11.09</w:t>
            </w:r>
          </w:p>
        </w:tc>
        <w:tc>
          <w:tcPr>
            <w:tcW w:w="1440" w:type="dxa"/>
          </w:tcPr>
          <w:p w:rsidR="000839EF" w:rsidRPr="006F0BC1" w:rsidRDefault="000839EF" w:rsidP="008964E2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7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 xml:space="preserve">Размещения. 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BE6082" w:rsidP="00470281">
            <w:r w:rsidRPr="006F0BC1">
              <w:t>1</w:t>
            </w:r>
            <w:r w:rsidR="008920FC" w:rsidRPr="006F0BC1">
              <w:t>2.09</w:t>
            </w:r>
          </w:p>
        </w:tc>
        <w:tc>
          <w:tcPr>
            <w:tcW w:w="1440" w:type="dxa"/>
          </w:tcPr>
          <w:p w:rsidR="000839EF" w:rsidRPr="006F0BC1" w:rsidRDefault="000839EF" w:rsidP="008964E2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8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Решение комбинаторных задач</w:t>
            </w:r>
            <w:r w:rsidR="00963F77" w:rsidRPr="006F0BC1">
              <w:t xml:space="preserve"> на размещения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BE6082" w:rsidP="00470281">
            <w:r w:rsidRPr="006F0BC1">
              <w:t>1</w:t>
            </w:r>
            <w:r w:rsidR="008920FC" w:rsidRPr="006F0BC1">
              <w:t>3.09</w:t>
            </w:r>
          </w:p>
        </w:tc>
        <w:tc>
          <w:tcPr>
            <w:tcW w:w="1440" w:type="dxa"/>
          </w:tcPr>
          <w:p w:rsidR="000839EF" w:rsidRPr="006F0BC1" w:rsidRDefault="000839EF" w:rsidP="00470281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9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 xml:space="preserve">Сочетания. 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BE6082" w:rsidP="00470281">
            <w:r w:rsidRPr="006F0BC1">
              <w:t>1</w:t>
            </w:r>
            <w:r w:rsidR="008920FC" w:rsidRPr="006F0BC1">
              <w:t>6.09</w:t>
            </w:r>
          </w:p>
        </w:tc>
        <w:tc>
          <w:tcPr>
            <w:tcW w:w="1440" w:type="dxa"/>
          </w:tcPr>
          <w:p w:rsidR="000839EF" w:rsidRPr="006F0BC1" w:rsidRDefault="000839EF" w:rsidP="008964E2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10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Решение комбинаторных задач</w:t>
            </w:r>
            <w:r w:rsidR="00963F77" w:rsidRPr="006F0BC1">
              <w:t xml:space="preserve"> на сочетания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BE6082" w:rsidP="00470281">
            <w:r w:rsidRPr="006F0BC1">
              <w:t>1</w:t>
            </w:r>
            <w:r w:rsidR="008920FC" w:rsidRPr="006F0BC1">
              <w:t>8.09</w:t>
            </w:r>
          </w:p>
        </w:tc>
        <w:tc>
          <w:tcPr>
            <w:tcW w:w="1440" w:type="dxa"/>
          </w:tcPr>
          <w:p w:rsidR="000839EF" w:rsidRPr="006F0BC1" w:rsidRDefault="000839EF" w:rsidP="008964E2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11</w:t>
            </w:r>
          </w:p>
        </w:tc>
        <w:tc>
          <w:tcPr>
            <w:tcW w:w="6500" w:type="dxa"/>
          </w:tcPr>
          <w:p w:rsidR="000839EF" w:rsidRPr="006F0BC1" w:rsidRDefault="00963F77" w:rsidP="00470281">
            <w:r w:rsidRPr="006F0BC1">
              <w:t xml:space="preserve">Числовые неравенства. </w:t>
            </w:r>
            <w:r w:rsidR="000839EF" w:rsidRPr="006F0BC1">
              <w:t xml:space="preserve">Доказательство неравенств. </w:t>
            </w:r>
            <w:r w:rsidRPr="006F0BC1">
              <w:rPr>
                <w:i/>
                <w:szCs w:val="28"/>
              </w:rPr>
              <w:t>Неравенства о средних. Неравенство Коши–Буняковского, неравенство Йенсена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BE6082" w:rsidP="00470281">
            <w:r w:rsidRPr="006F0BC1">
              <w:t>1</w:t>
            </w:r>
            <w:r w:rsidR="008920FC" w:rsidRPr="006F0BC1">
              <w:t>9.09</w:t>
            </w:r>
          </w:p>
        </w:tc>
        <w:tc>
          <w:tcPr>
            <w:tcW w:w="1440" w:type="dxa"/>
          </w:tcPr>
          <w:p w:rsidR="000839EF" w:rsidRPr="006F0BC1" w:rsidRDefault="000839EF" w:rsidP="008964E2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12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 xml:space="preserve">Делимость целых чисел. </w:t>
            </w:r>
            <w:r w:rsidR="00963F77" w:rsidRPr="006F0BC1">
              <w:t xml:space="preserve">Деление с остатком. </w:t>
            </w:r>
            <w:r w:rsidR="00963F77" w:rsidRPr="006F0BC1">
              <w:rPr>
                <w:i/>
              </w:rPr>
              <w:t xml:space="preserve">Остатки и сравнения. Китайская теорема об остатках. </w:t>
            </w:r>
            <w:r w:rsidRPr="006F0BC1">
              <w:t xml:space="preserve">                                         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8920FC" w:rsidP="00470281">
            <w:r w:rsidRPr="006F0BC1">
              <w:t>20.09</w:t>
            </w:r>
          </w:p>
        </w:tc>
        <w:tc>
          <w:tcPr>
            <w:tcW w:w="1440" w:type="dxa"/>
          </w:tcPr>
          <w:p w:rsidR="000839EF" w:rsidRPr="006F0BC1" w:rsidRDefault="000839EF" w:rsidP="008964E2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13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 xml:space="preserve">Сравнение по модулю </w:t>
            </w:r>
            <w:r w:rsidRPr="006F0BC1">
              <w:rPr>
                <w:i/>
                <w:lang w:val="en-US"/>
              </w:rPr>
              <w:t>m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BE6082" w:rsidP="00470281">
            <w:r w:rsidRPr="006F0BC1">
              <w:t>2</w:t>
            </w:r>
            <w:r w:rsidR="008920FC" w:rsidRPr="006F0BC1">
              <w:t>3.09</w:t>
            </w:r>
          </w:p>
        </w:tc>
        <w:tc>
          <w:tcPr>
            <w:tcW w:w="1440" w:type="dxa"/>
          </w:tcPr>
          <w:p w:rsidR="000839EF" w:rsidRPr="006F0BC1" w:rsidRDefault="000839EF" w:rsidP="00470281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14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Задачи с це</w:t>
            </w:r>
            <w:r w:rsidR="00963F77" w:rsidRPr="006F0BC1">
              <w:t xml:space="preserve">лочисленными неизвестными. </w:t>
            </w:r>
            <w:r w:rsidR="00963F77" w:rsidRPr="006F0BC1">
              <w:rPr>
                <w:i/>
              </w:rPr>
              <w:t xml:space="preserve">Функция Эйлера, число и сумма делителей натурального числа. Малая теорема Ферма. </w:t>
            </w:r>
            <w:r w:rsidR="00963F77" w:rsidRPr="006F0BC1">
              <w:rPr>
                <w:i/>
                <w:szCs w:val="28"/>
              </w:rPr>
              <w:t xml:space="preserve">Диофантовы уравнения. </w:t>
            </w:r>
            <w:r w:rsidRPr="006F0BC1">
              <w:t xml:space="preserve">             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BE6082" w:rsidP="00470281">
            <w:r w:rsidRPr="006F0BC1">
              <w:t>2</w:t>
            </w:r>
            <w:r w:rsidR="008920FC" w:rsidRPr="006F0BC1">
              <w:t>5.09</w:t>
            </w:r>
          </w:p>
        </w:tc>
        <w:tc>
          <w:tcPr>
            <w:tcW w:w="1440" w:type="dxa"/>
          </w:tcPr>
          <w:p w:rsidR="000839EF" w:rsidRPr="006F0BC1" w:rsidRDefault="000839EF" w:rsidP="008964E2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rPr>
                <w:b/>
                <w:i/>
              </w:rPr>
              <w:t>§2. Рациональные уравнения и неравенства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  <w:rPr>
                <w:b/>
                <w:i/>
              </w:rPr>
            </w:pPr>
            <w:r w:rsidRPr="006F0BC1">
              <w:rPr>
                <w:b/>
                <w:i/>
              </w:rPr>
              <w:t>20</w:t>
            </w:r>
          </w:p>
        </w:tc>
        <w:tc>
          <w:tcPr>
            <w:tcW w:w="1450" w:type="dxa"/>
          </w:tcPr>
          <w:p w:rsidR="000839EF" w:rsidRPr="006F0BC1" w:rsidRDefault="000839EF" w:rsidP="00470281"/>
        </w:tc>
        <w:tc>
          <w:tcPr>
            <w:tcW w:w="1440" w:type="dxa"/>
          </w:tcPr>
          <w:p w:rsidR="000839EF" w:rsidRPr="006F0BC1" w:rsidRDefault="000839EF" w:rsidP="00470281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15</w:t>
            </w:r>
          </w:p>
        </w:tc>
        <w:tc>
          <w:tcPr>
            <w:tcW w:w="6500" w:type="dxa"/>
          </w:tcPr>
          <w:p w:rsidR="000839EF" w:rsidRPr="006F0BC1" w:rsidRDefault="000839EF" w:rsidP="00470281">
            <w:pPr>
              <w:widowControl w:val="0"/>
              <w:tabs>
                <w:tab w:val="left" w:pos="5812"/>
                <w:tab w:val="left" w:pos="6237"/>
                <w:tab w:val="left" w:pos="6663"/>
                <w:tab w:val="left" w:pos="7088"/>
              </w:tabs>
              <w:ind w:left="284" w:hanging="284"/>
            </w:pPr>
            <w:r w:rsidRPr="006F0BC1">
              <w:t xml:space="preserve">Рациональные выражения. Многочлены от одной и от двух переменных. </w:t>
            </w:r>
            <w:r w:rsidRPr="006F0BC1">
              <w:rPr>
                <w:i/>
              </w:rPr>
              <w:t>Многочлены от нескольких переменных, симметрические многочлены.</w:t>
            </w:r>
            <w:r w:rsidRPr="006F0BC1">
              <w:tab/>
            </w:r>
            <w:r w:rsidRPr="006F0BC1">
              <w:tab/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BE6082" w:rsidP="00470281">
            <w:r w:rsidRPr="006F0BC1">
              <w:t>2</w:t>
            </w:r>
            <w:r w:rsidR="008920FC" w:rsidRPr="006F0BC1">
              <w:t>6.09</w:t>
            </w:r>
          </w:p>
        </w:tc>
        <w:tc>
          <w:tcPr>
            <w:tcW w:w="1440" w:type="dxa"/>
          </w:tcPr>
          <w:p w:rsidR="000839EF" w:rsidRPr="006F0BC1" w:rsidRDefault="000839EF" w:rsidP="008964E2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16</w:t>
            </w:r>
          </w:p>
        </w:tc>
        <w:tc>
          <w:tcPr>
            <w:tcW w:w="6500" w:type="dxa"/>
          </w:tcPr>
          <w:p w:rsidR="000839EF" w:rsidRPr="006F0BC1" w:rsidRDefault="000839EF" w:rsidP="00470281">
            <w:pPr>
              <w:widowControl w:val="0"/>
              <w:tabs>
                <w:tab w:val="left" w:pos="5812"/>
                <w:tab w:val="left" w:pos="5954"/>
                <w:tab w:val="left" w:pos="6237"/>
                <w:tab w:val="left" w:pos="6379"/>
                <w:tab w:val="left" w:pos="6663"/>
                <w:tab w:val="left" w:pos="7088"/>
                <w:tab w:val="left" w:pos="7230"/>
              </w:tabs>
              <w:ind w:left="284" w:hanging="284"/>
            </w:pPr>
            <w:r w:rsidRPr="006F0BC1">
              <w:t>Треугольник Паскаля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BE6082" w:rsidP="00470281">
            <w:r w:rsidRPr="006F0BC1">
              <w:t>2</w:t>
            </w:r>
            <w:r w:rsidR="008920FC" w:rsidRPr="006F0BC1">
              <w:t>7.09</w:t>
            </w:r>
          </w:p>
        </w:tc>
        <w:tc>
          <w:tcPr>
            <w:tcW w:w="1440" w:type="dxa"/>
          </w:tcPr>
          <w:p w:rsidR="008920FC" w:rsidRPr="006F0BC1" w:rsidRDefault="008920FC" w:rsidP="00470281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17</w:t>
            </w:r>
          </w:p>
        </w:tc>
        <w:tc>
          <w:tcPr>
            <w:tcW w:w="6500" w:type="dxa"/>
          </w:tcPr>
          <w:p w:rsidR="000839EF" w:rsidRPr="006F0BC1" w:rsidRDefault="000839EF" w:rsidP="00470281">
            <w:pPr>
              <w:widowControl w:val="0"/>
              <w:tabs>
                <w:tab w:val="left" w:pos="5812"/>
                <w:tab w:val="left" w:pos="5954"/>
                <w:tab w:val="left" w:pos="6237"/>
                <w:tab w:val="left" w:pos="6379"/>
                <w:tab w:val="left" w:pos="6663"/>
                <w:tab w:val="left" w:pos="7088"/>
                <w:tab w:val="left" w:pos="7230"/>
              </w:tabs>
              <w:ind w:left="284" w:hanging="284"/>
            </w:pPr>
            <w:r w:rsidRPr="006F0BC1">
              <w:t xml:space="preserve">Формула бинома Ньютона. Свойства биномиальных </w:t>
            </w:r>
          </w:p>
          <w:p w:rsidR="000839EF" w:rsidRPr="006F0BC1" w:rsidRDefault="000839EF" w:rsidP="00470281">
            <w:pPr>
              <w:widowControl w:val="0"/>
              <w:tabs>
                <w:tab w:val="left" w:pos="5812"/>
                <w:tab w:val="left" w:pos="5954"/>
                <w:tab w:val="left" w:pos="6237"/>
                <w:tab w:val="left" w:pos="6379"/>
                <w:tab w:val="left" w:pos="6663"/>
                <w:tab w:val="left" w:pos="7088"/>
                <w:tab w:val="left" w:pos="7230"/>
              </w:tabs>
              <w:ind w:left="284" w:hanging="284"/>
            </w:pPr>
            <w:r w:rsidRPr="006F0BC1">
              <w:t>коэффициентов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106DD0" w:rsidP="00470281">
            <w:r w:rsidRPr="006F0BC1">
              <w:t>30.09</w:t>
            </w:r>
          </w:p>
        </w:tc>
        <w:tc>
          <w:tcPr>
            <w:tcW w:w="1440" w:type="dxa"/>
          </w:tcPr>
          <w:p w:rsidR="000839EF" w:rsidRPr="006F0BC1" w:rsidRDefault="000839EF" w:rsidP="008964E2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18</w:t>
            </w:r>
          </w:p>
        </w:tc>
        <w:tc>
          <w:tcPr>
            <w:tcW w:w="6500" w:type="dxa"/>
          </w:tcPr>
          <w:p w:rsidR="000839EF" w:rsidRPr="006F0BC1" w:rsidRDefault="000839EF" w:rsidP="00470281">
            <w:pPr>
              <w:widowControl w:val="0"/>
              <w:tabs>
                <w:tab w:val="left" w:pos="5812"/>
                <w:tab w:val="left" w:pos="5954"/>
                <w:tab w:val="left" w:pos="6237"/>
                <w:tab w:val="left" w:pos="6379"/>
                <w:tab w:val="left" w:pos="6663"/>
                <w:tab w:val="left" w:pos="7088"/>
                <w:tab w:val="left" w:pos="7230"/>
              </w:tabs>
              <w:ind w:left="284" w:hanging="284"/>
            </w:pPr>
            <w:r w:rsidRPr="006F0BC1">
              <w:t>Формулы суммы и разности степеней. Формулы сокращенного умножения для старших степеней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106DD0" w:rsidP="00470281">
            <w:r w:rsidRPr="006F0BC1">
              <w:t>02.10</w:t>
            </w:r>
          </w:p>
        </w:tc>
        <w:tc>
          <w:tcPr>
            <w:tcW w:w="1440" w:type="dxa"/>
          </w:tcPr>
          <w:p w:rsidR="000839EF" w:rsidRPr="006F0BC1" w:rsidRDefault="000839EF" w:rsidP="008964E2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19</w:t>
            </w:r>
          </w:p>
        </w:tc>
        <w:tc>
          <w:tcPr>
            <w:tcW w:w="6500" w:type="dxa"/>
          </w:tcPr>
          <w:p w:rsidR="000839EF" w:rsidRPr="006F0BC1" w:rsidRDefault="000839EF" w:rsidP="00470281">
            <w:pPr>
              <w:widowControl w:val="0"/>
              <w:tabs>
                <w:tab w:val="left" w:pos="5812"/>
                <w:tab w:val="left" w:pos="5954"/>
                <w:tab w:val="left" w:pos="6237"/>
                <w:tab w:val="left" w:pos="6379"/>
                <w:tab w:val="left" w:pos="6663"/>
                <w:tab w:val="left" w:pos="7088"/>
                <w:tab w:val="left" w:pos="7230"/>
              </w:tabs>
              <w:ind w:left="284" w:hanging="284"/>
            </w:pPr>
            <w:r w:rsidRPr="006F0BC1">
              <w:t>Делимость многочленов. Деление многочленов с остатком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106DD0" w:rsidP="00470281">
            <w:r w:rsidRPr="006F0BC1">
              <w:t>03.10</w:t>
            </w:r>
          </w:p>
        </w:tc>
        <w:tc>
          <w:tcPr>
            <w:tcW w:w="1440" w:type="dxa"/>
          </w:tcPr>
          <w:p w:rsidR="00106DD0" w:rsidRPr="006F0BC1" w:rsidRDefault="00106DD0" w:rsidP="00470281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20</w:t>
            </w:r>
          </w:p>
        </w:tc>
        <w:tc>
          <w:tcPr>
            <w:tcW w:w="6500" w:type="dxa"/>
          </w:tcPr>
          <w:p w:rsidR="000839EF" w:rsidRPr="006F0BC1" w:rsidRDefault="000839EF" w:rsidP="00470281">
            <w:pPr>
              <w:widowControl w:val="0"/>
              <w:tabs>
                <w:tab w:val="left" w:pos="5812"/>
                <w:tab w:val="left" w:pos="5954"/>
                <w:tab w:val="left" w:pos="6237"/>
                <w:tab w:val="left" w:pos="6379"/>
                <w:tab w:val="left" w:pos="6663"/>
                <w:tab w:val="left" w:pos="7088"/>
                <w:tab w:val="left" w:pos="7230"/>
              </w:tabs>
              <w:ind w:left="284" w:hanging="284"/>
            </w:pPr>
            <w:r w:rsidRPr="006F0BC1">
              <w:t>Алгоритм Евклида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106DD0" w:rsidP="00470281">
            <w:r w:rsidRPr="006F0BC1">
              <w:t>04.10</w:t>
            </w:r>
          </w:p>
        </w:tc>
        <w:tc>
          <w:tcPr>
            <w:tcW w:w="1440" w:type="dxa"/>
          </w:tcPr>
          <w:p w:rsidR="00106DD0" w:rsidRPr="006F0BC1" w:rsidRDefault="00106DD0" w:rsidP="00470281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21</w:t>
            </w:r>
          </w:p>
        </w:tc>
        <w:tc>
          <w:tcPr>
            <w:tcW w:w="6500" w:type="dxa"/>
          </w:tcPr>
          <w:p w:rsidR="000839EF" w:rsidRPr="006F0BC1" w:rsidRDefault="000839EF" w:rsidP="00470281">
            <w:pPr>
              <w:widowControl w:val="0"/>
              <w:tabs>
                <w:tab w:val="left" w:pos="5812"/>
                <w:tab w:val="left" w:pos="5954"/>
                <w:tab w:val="left" w:pos="6237"/>
                <w:tab w:val="left" w:pos="6379"/>
                <w:tab w:val="left" w:pos="6663"/>
                <w:tab w:val="left" w:pos="7088"/>
                <w:tab w:val="left" w:pos="7230"/>
              </w:tabs>
              <w:ind w:left="284" w:hanging="284"/>
            </w:pPr>
            <w:r w:rsidRPr="006F0BC1">
              <w:t>Теорема Безу. Схема Горнера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106DD0" w:rsidP="00470281">
            <w:r w:rsidRPr="006F0BC1">
              <w:t>07.10</w:t>
            </w:r>
          </w:p>
        </w:tc>
        <w:tc>
          <w:tcPr>
            <w:tcW w:w="1440" w:type="dxa"/>
          </w:tcPr>
          <w:p w:rsidR="00106DD0" w:rsidRPr="006F0BC1" w:rsidRDefault="00106DD0" w:rsidP="00470281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22</w:t>
            </w:r>
          </w:p>
        </w:tc>
        <w:tc>
          <w:tcPr>
            <w:tcW w:w="6500" w:type="dxa"/>
          </w:tcPr>
          <w:p w:rsidR="000839EF" w:rsidRPr="006F0BC1" w:rsidRDefault="000839EF" w:rsidP="00470281">
            <w:pPr>
              <w:widowControl w:val="0"/>
              <w:tabs>
                <w:tab w:val="left" w:pos="5812"/>
                <w:tab w:val="left" w:pos="5954"/>
                <w:tab w:val="left" w:pos="6237"/>
                <w:tab w:val="left" w:pos="6379"/>
                <w:tab w:val="left" w:pos="6663"/>
                <w:tab w:val="left" w:pos="7088"/>
                <w:tab w:val="left" w:pos="7230"/>
              </w:tabs>
              <w:ind w:left="284" w:hanging="284"/>
            </w:pPr>
            <w:r w:rsidRPr="006F0BC1">
              <w:t>Корень многочлена. Число корней многочлена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106DD0" w:rsidP="00470281">
            <w:r w:rsidRPr="006F0BC1">
              <w:t>09.10</w:t>
            </w:r>
          </w:p>
        </w:tc>
        <w:tc>
          <w:tcPr>
            <w:tcW w:w="1440" w:type="dxa"/>
          </w:tcPr>
          <w:p w:rsidR="00106DD0" w:rsidRPr="006F0BC1" w:rsidRDefault="00106DD0" w:rsidP="00470281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23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rPr>
                <w:snapToGrid w:val="0"/>
              </w:rPr>
              <w:t xml:space="preserve">Рациональные </w:t>
            </w:r>
            <w:r w:rsidRPr="006F0BC1">
              <w:t>уравнения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106DD0" w:rsidP="00470281">
            <w:r w:rsidRPr="006F0BC1">
              <w:t>10.10</w:t>
            </w:r>
          </w:p>
        </w:tc>
        <w:tc>
          <w:tcPr>
            <w:tcW w:w="1440" w:type="dxa"/>
          </w:tcPr>
          <w:p w:rsidR="000839EF" w:rsidRPr="006F0BC1" w:rsidRDefault="000839EF" w:rsidP="008964E2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24</w:t>
            </w:r>
          </w:p>
        </w:tc>
        <w:tc>
          <w:tcPr>
            <w:tcW w:w="6500" w:type="dxa"/>
          </w:tcPr>
          <w:p w:rsidR="000839EF" w:rsidRPr="006F0BC1" w:rsidRDefault="000839EF" w:rsidP="00470281">
            <w:pPr>
              <w:rPr>
                <w:snapToGrid w:val="0"/>
              </w:rPr>
            </w:pPr>
            <w:r w:rsidRPr="006F0BC1">
              <w:rPr>
                <w:snapToGrid w:val="0"/>
              </w:rPr>
              <w:t>Решение рациональных уравнений методом замены неизвестного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BE6082" w:rsidP="00470281">
            <w:r w:rsidRPr="006F0BC1">
              <w:t>1</w:t>
            </w:r>
            <w:r w:rsidR="00106DD0" w:rsidRPr="006F0BC1">
              <w:t>1.10</w:t>
            </w:r>
          </w:p>
        </w:tc>
        <w:tc>
          <w:tcPr>
            <w:tcW w:w="1440" w:type="dxa"/>
          </w:tcPr>
          <w:p w:rsidR="000839EF" w:rsidRPr="006F0BC1" w:rsidRDefault="000839EF" w:rsidP="008964E2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25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 xml:space="preserve">Системы рациональных уравнений                                     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BE6082" w:rsidP="00470281">
            <w:r w:rsidRPr="006F0BC1">
              <w:t>1</w:t>
            </w:r>
            <w:r w:rsidR="00106DD0" w:rsidRPr="006F0BC1">
              <w:t>4.10</w:t>
            </w:r>
          </w:p>
        </w:tc>
        <w:tc>
          <w:tcPr>
            <w:tcW w:w="1440" w:type="dxa"/>
          </w:tcPr>
          <w:p w:rsidR="000839EF" w:rsidRPr="006F0BC1" w:rsidRDefault="000839EF" w:rsidP="008964E2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26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Решение систем рациональных уравнений различными методами: способ подстановки, способ сложения, введение новых переменных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BE6082" w:rsidP="00470281">
            <w:r w:rsidRPr="006F0BC1">
              <w:t>1</w:t>
            </w:r>
            <w:r w:rsidR="00106DD0" w:rsidRPr="006F0BC1">
              <w:t>6.10</w:t>
            </w:r>
          </w:p>
        </w:tc>
        <w:tc>
          <w:tcPr>
            <w:tcW w:w="1440" w:type="dxa"/>
          </w:tcPr>
          <w:p w:rsidR="000839EF" w:rsidRPr="006F0BC1" w:rsidRDefault="000839EF" w:rsidP="008964E2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27</w:t>
            </w:r>
          </w:p>
        </w:tc>
        <w:tc>
          <w:tcPr>
            <w:tcW w:w="6500" w:type="dxa"/>
          </w:tcPr>
          <w:p w:rsidR="000839EF" w:rsidRPr="006F0BC1" w:rsidRDefault="00600B0A" w:rsidP="00470281">
            <w:r w:rsidRPr="006F0BC1">
              <w:rPr>
                <w:bCs/>
                <w:color w:val="000000"/>
              </w:rPr>
              <w:t>Метод интервалов для решения неравенств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BE6082" w:rsidP="00470281">
            <w:r w:rsidRPr="006F0BC1">
              <w:t>1</w:t>
            </w:r>
            <w:r w:rsidR="00106DD0" w:rsidRPr="006F0BC1">
              <w:t>7.10</w:t>
            </w:r>
          </w:p>
        </w:tc>
        <w:tc>
          <w:tcPr>
            <w:tcW w:w="1440" w:type="dxa"/>
          </w:tcPr>
          <w:p w:rsidR="000839EF" w:rsidRPr="006F0BC1" w:rsidRDefault="000839EF" w:rsidP="008964E2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28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Обобщенный метод интервалов.</w:t>
            </w:r>
            <w:r w:rsidR="00600B0A" w:rsidRPr="006F0BC1">
              <w:t xml:space="preserve"> 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BE6082" w:rsidP="00470281">
            <w:r w:rsidRPr="006F0BC1">
              <w:t>1</w:t>
            </w:r>
            <w:r w:rsidR="003A2A48" w:rsidRPr="006F0BC1">
              <w:t>8.10</w:t>
            </w:r>
          </w:p>
        </w:tc>
        <w:tc>
          <w:tcPr>
            <w:tcW w:w="1440" w:type="dxa"/>
          </w:tcPr>
          <w:p w:rsidR="000839EF" w:rsidRPr="006F0BC1" w:rsidRDefault="000839EF" w:rsidP="008964E2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29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rPr>
                <w:snapToGrid w:val="0"/>
              </w:rPr>
              <w:t>Рациональные неравенства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3A2A48" w:rsidP="00470281">
            <w:r w:rsidRPr="006F0BC1">
              <w:t>21.10</w:t>
            </w:r>
          </w:p>
        </w:tc>
        <w:tc>
          <w:tcPr>
            <w:tcW w:w="1440" w:type="dxa"/>
          </w:tcPr>
          <w:p w:rsidR="000839EF" w:rsidRPr="006F0BC1" w:rsidRDefault="000839EF" w:rsidP="008964E2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lastRenderedPageBreak/>
              <w:t>30</w:t>
            </w:r>
          </w:p>
        </w:tc>
        <w:tc>
          <w:tcPr>
            <w:tcW w:w="6500" w:type="dxa"/>
          </w:tcPr>
          <w:p w:rsidR="000839EF" w:rsidRPr="006F0BC1" w:rsidRDefault="000839EF" w:rsidP="00600B0A">
            <w:pPr>
              <w:rPr>
                <w:snapToGrid w:val="0"/>
              </w:rPr>
            </w:pPr>
            <w:r w:rsidRPr="006F0BC1">
              <w:rPr>
                <w:snapToGrid w:val="0"/>
              </w:rPr>
              <w:t>Решение рациональных неравенств.</w:t>
            </w:r>
            <w:r w:rsidR="00600B0A" w:rsidRPr="006F0BC1">
              <w:rPr>
                <w:snapToGrid w:val="0"/>
              </w:rPr>
              <w:t xml:space="preserve"> </w:t>
            </w:r>
            <w:r w:rsidR="00600B0A" w:rsidRPr="006F0BC1">
              <w:rPr>
                <w:bCs/>
                <w:color w:val="000000"/>
              </w:rPr>
              <w:t>Решение неравенств, содержащих переменную под знаком модуля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BE6082" w:rsidP="00470281">
            <w:r w:rsidRPr="006F0BC1">
              <w:t>2</w:t>
            </w:r>
            <w:r w:rsidR="003A2A48" w:rsidRPr="006F0BC1">
              <w:t>3.10</w:t>
            </w:r>
          </w:p>
        </w:tc>
        <w:tc>
          <w:tcPr>
            <w:tcW w:w="1440" w:type="dxa"/>
          </w:tcPr>
          <w:p w:rsidR="000839EF" w:rsidRPr="006F0BC1" w:rsidRDefault="000839EF" w:rsidP="008964E2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31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Нестрогие неравенства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BE6082" w:rsidP="00470281">
            <w:r w:rsidRPr="006F0BC1">
              <w:t>2</w:t>
            </w:r>
            <w:r w:rsidR="003A2A48" w:rsidRPr="006F0BC1">
              <w:t>4.10</w:t>
            </w:r>
          </w:p>
        </w:tc>
        <w:tc>
          <w:tcPr>
            <w:tcW w:w="1440" w:type="dxa"/>
          </w:tcPr>
          <w:p w:rsidR="000839EF" w:rsidRPr="006F0BC1" w:rsidRDefault="000839EF" w:rsidP="008964E2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32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Решение нестрогих неравенств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BE6082" w:rsidP="00470281">
            <w:r w:rsidRPr="006F0BC1">
              <w:t>2</w:t>
            </w:r>
            <w:r w:rsidR="003A2A48" w:rsidRPr="006F0BC1">
              <w:t>5.10</w:t>
            </w:r>
          </w:p>
        </w:tc>
        <w:tc>
          <w:tcPr>
            <w:tcW w:w="1440" w:type="dxa"/>
          </w:tcPr>
          <w:p w:rsidR="000839EF" w:rsidRPr="006F0BC1" w:rsidRDefault="000839EF" w:rsidP="008964E2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33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Системы рациональных неравенств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5C1298" w:rsidP="00470281">
            <w:r w:rsidRPr="006F0BC1">
              <w:t>06.11</w:t>
            </w:r>
          </w:p>
        </w:tc>
        <w:tc>
          <w:tcPr>
            <w:tcW w:w="1440" w:type="dxa"/>
          </w:tcPr>
          <w:p w:rsidR="000839EF" w:rsidRPr="006F0BC1" w:rsidRDefault="000839EF" w:rsidP="008964E2"/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34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Контрольная работа № 1 по теме: «Рациональные уравнения и неравенства»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5C1298" w:rsidP="00470281">
            <w:r w:rsidRPr="006F0BC1">
              <w:t>07.11</w:t>
            </w:r>
          </w:p>
        </w:tc>
        <w:tc>
          <w:tcPr>
            <w:tcW w:w="1440" w:type="dxa"/>
          </w:tcPr>
          <w:p w:rsidR="000839EF" w:rsidRPr="006F0BC1" w:rsidRDefault="000839EF" w:rsidP="00470281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rPr>
                <w:b/>
                <w:i/>
              </w:rPr>
              <w:t xml:space="preserve">§ 3. Корень степени </w:t>
            </w:r>
            <w:r w:rsidRPr="006F0BC1">
              <w:rPr>
                <w:b/>
                <w:i/>
                <w:lang w:val="en-US"/>
              </w:rPr>
              <w:t>n</w:t>
            </w:r>
            <w:r w:rsidRPr="006F0BC1">
              <w:rPr>
                <w:b/>
                <w:i/>
              </w:rPr>
              <w:t>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  <w:rPr>
                <w:b/>
                <w:i/>
              </w:rPr>
            </w:pPr>
            <w:r w:rsidRPr="006F0BC1">
              <w:rPr>
                <w:b/>
                <w:i/>
              </w:rPr>
              <w:t>11</w:t>
            </w:r>
          </w:p>
        </w:tc>
        <w:tc>
          <w:tcPr>
            <w:tcW w:w="1450" w:type="dxa"/>
          </w:tcPr>
          <w:p w:rsidR="000839EF" w:rsidRPr="006F0BC1" w:rsidRDefault="000839EF" w:rsidP="00470281"/>
        </w:tc>
        <w:tc>
          <w:tcPr>
            <w:tcW w:w="1440" w:type="dxa"/>
          </w:tcPr>
          <w:p w:rsidR="000839EF" w:rsidRPr="006F0BC1" w:rsidRDefault="000839EF" w:rsidP="00470281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35</w:t>
            </w:r>
          </w:p>
        </w:tc>
        <w:tc>
          <w:tcPr>
            <w:tcW w:w="6500" w:type="dxa"/>
          </w:tcPr>
          <w:p w:rsidR="000839EF" w:rsidRPr="006F0BC1" w:rsidRDefault="00810A43" w:rsidP="00600B0A">
            <w:pPr>
              <w:widowControl w:val="0"/>
              <w:tabs>
                <w:tab w:val="left" w:pos="5812"/>
                <w:tab w:val="left" w:pos="6237"/>
                <w:tab w:val="left" w:pos="6663"/>
                <w:tab w:val="left" w:pos="7088"/>
              </w:tabs>
            </w:pPr>
            <w:r w:rsidRPr="006F0BC1">
              <w:t xml:space="preserve">Анализ контрольной работы. </w:t>
            </w:r>
            <w:r w:rsidR="00600B0A" w:rsidRPr="006F0BC1">
              <w:t>Понятие функции и ее графика</w:t>
            </w:r>
            <w:r w:rsidR="000839EF" w:rsidRPr="006F0BC1">
              <w:t>. Область определения и множество значений функции.</w:t>
            </w:r>
            <w:r w:rsidR="000839EF" w:rsidRPr="006F0BC1">
              <w:tab/>
            </w:r>
            <w:r w:rsidR="000839EF" w:rsidRPr="006F0BC1">
              <w:tab/>
            </w:r>
            <w:r w:rsidR="000839EF" w:rsidRPr="006F0BC1">
              <w:rPr>
                <w:snapToGrid w:val="0"/>
              </w:rPr>
              <w:tab/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876963" w:rsidP="00470281">
            <w:r w:rsidRPr="006F0BC1">
              <w:t>08.11</w:t>
            </w:r>
          </w:p>
        </w:tc>
        <w:tc>
          <w:tcPr>
            <w:tcW w:w="1440" w:type="dxa"/>
          </w:tcPr>
          <w:p w:rsidR="000839EF" w:rsidRPr="006F0BC1" w:rsidRDefault="000839EF" w:rsidP="00470281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36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Степенная функция с натуральным показателем, ее свойства и график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876963" w:rsidP="00470281">
            <w:r w:rsidRPr="006F0BC1">
              <w:t>11.11</w:t>
            </w:r>
          </w:p>
        </w:tc>
        <w:tc>
          <w:tcPr>
            <w:tcW w:w="1440" w:type="dxa"/>
          </w:tcPr>
          <w:p w:rsidR="000839EF" w:rsidRPr="006F0BC1" w:rsidRDefault="000839EF" w:rsidP="00470281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37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 xml:space="preserve">Функция </w:t>
            </w:r>
            <w:r w:rsidRPr="006F0BC1">
              <w:rPr>
                <w:i/>
                <w:lang w:val="en-US"/>
              </w:rPr>
              <w:t>y</w:t>
            </w:r>
            <w:r w:rsidRPr="006F0BC1">
              <w:t xml:space="preserve"> = </w:t>
            </w:r>
            <w:r w:rsidRPr="006F0BC1">
              <w:rPr>
                <w:i/>
                <w:lang w:val="en-US"/>
              </w:rPr>
              <w:t>x</w:t>
            </w:r>
            <w:r w:rsidRPr="006F0BC1">
              <w:rPr>
                <w:i/>
                <w:vertAlign w:val="superscript"/>
                <w:lang w:val="en-US"/>
              </w:rPr>
              <w:t>n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876963" w:rsidP="00876963">
            <w:r w:rsidRPr="006F0BC1">
              <w:t>13.11</w:t>
            </w:r>
          </w:p>
        </w:tc>
        <w:tc>
          <w:tcPr>
            <w:tcW w:w="1440" w:type="dxa"/>
          </w:tcPr>
          <w:p w:rsidR="000839EF" w:rsidRPr="006F0BC1" w:rsidRDefault="000839EF" w:rsidP="00470281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38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 xml:space="preserve">Понятие корня степени </w:t>
            </w:r>
            <w:r w:rsidRPr="006F0BC1">
              <w:rPr>
                <w:i/>
              </w:rPr>
              <w:t>n</w:t>
            </w:r>
            <w:r w:rsidRPr="006F0BC1">
              <w:rPr>
                <w:b/>
                <w:i/>
              </w:rPr>
              <w:t>&gt;1</w:t>
            </w:r>
            <w:r w:rsidRPr="006F0BC1">
              <w:t xml:space="preserve"> 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876963" w:rsidP="00470281">
            <w:r w:rsidRPr="006F0BC1">
              <w:t>14.11</w:t>
            </w:r>
          </w:p>
        </w:tc>
        <w:tc>
          <w:tcPr>
            <w:tcW w:w="1440" w:type="dxa"/>
          </w:tcPr>
          <w:p w:rsidR="000839EF" w:rsidRPr="006F0BC1" w:rsidRDefault="000839EF" w:rsidP="00470281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39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Корни четной и нечетной степеней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876963" w:rsidP="00470281">
            <w:r w:rsidRPr="006F0BC1">
              <w:t>15.11</w:t>
            </w:r>
          </w:p>
        </w:tc>
        <w:tc>
          <w:tcPr>
            <w:tcW w:w="1440" w:type="dxa"/>
          </w:tcPr>
          <w:p w:rsidR="000839EF" w:rsidRPr="006F0BC1" w:rsidRDefault="000839EF" w:rsidP="00470281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40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Арифметический корень</w:t>
            </w:r>
          </w:p>
        </w:tc>
        <w:tc>
          <w:tcPr>
            <w:tcW w:w="890" w:type="dxa"/>
          </w:tcPr>
          <w:p w:rsidR="000839EF" w:rsidRPr="006F0BC1" w:rsidRDefault="005C796B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876963" w:rsidP="00470281">
            <w:r w:rsidRPr="006F0BC1">
              <w:t>18.11</w:t>
            </w:r>
          </w:p>
        </w:tc>
        <w:tc>
          <w:tcPr>
            <w:tcW w:w="1440" w:type="dxa"/>
          </w:tcPr>
          <w:p w:rsidR="000839EF" w:rsidRPr="006F0BC1" w:rsidRDefault="000839EF" w:rsidP="00470281">
            <w:pPr>
              <w:rPr>
                <w:sz w:val="16"/>
                <w:szCs w:val="16"/>
              </w:rPr>
            </w:pPr>
          </w:p>
        </w:tc>
      </w:tr>
      <w:tr w:rsidR="005C796B" w:rsidRPr="006F0BC1" w:rsidTr="00470281">
        <w:tc>
          <w:tcPr>
            <w:tcW w:w="0" w:type="auto"/>
          </w:tcPr>
          <w:p w:rsidR="005C796B" w:rsidRPr="006F0BC1" w:rsidRDefault="005C796B" w:rsidP="00470281">
            <w:pPr>
              <w:jc w:val="center"/>
            </w:pPr>
            <w:r w:rsidRPr="006F0BC1">
              <w:t>41</w:t>
            </w:r>
          </w:p>
        </w:tc>
        <w:tc>
          <w:tcPr>
            <w:tcW w:w="6500" w:type="dxa"/>
          </w:tcPr>
          <w:p w:rsidR="005C796B" w:rsidRPr="006F0BC1" w:rsidRDefault="00876963" w:rsidP="00470281">
            <w:r w:rsidRPr="006F0BC1">
              <w:t xml:space="preserve">Вычисление корней </w:t>
            </w:r>
            <w:r w:rsidRPr="006F0BC1">
              <w:rPr>
                <w:lang w:val="en-US"/>
              </w:rPr>
              <w:t>n</w:t>
            </w:r>
            <w:r w:rsidRPr="006F0BC1">
              <w:t>-ой степени</w:t>
            </w:r>
          </w:p>
        </w:tc>
        <w:tc>
          <w:tcPr>
            <w:tcW w:w="890" w:type="dxa"/>
          </w:tcPr>
          <w:p w:rsidR="005C796B" w:rsidRPr="006F0BC1" w:rsidRDefault="005C796B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5C796B" w:rsidRPr="006F0BC1" w:rsidRDefault="00876963" w:rsidP="00876963">
            <w:r w:rsidRPr="006F0BC1">
              <w:t>20.11</w:t>
            </w:r>
          </w:p>
        </w:tc>
        <w:tc>
          <w:tcPr>
            <w:tcW w:w="1440" w:type="dxa"/>
          </w:tcPr>
          <w:p w:rsidR="005C796B" w:rsidRPr="006F0BC1" w:rsidRDefault="005C796B" w:rsidP="005C796B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42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 xml:space="preserve">Свойства корней степени </w:t>
            </w:r>
            <w:r w:rsidRPr="006F0BC1">
              <w:rPr>
                <w:i/>
              </w:rPr>
              <w:t>n</w:t>
            </w:r>
          </w:p>
        </w:tc>
        <w:tc>
          <w:tcPr>
            <w:tcW w:w="890" w:type="dxa"/>
          </w:tcPr>
          <w:p w:rsidR="000839EF" w:rsidRPr="006F0BC1" w:rsidRDefault="005C796B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876963" w:rsidP="00470281">
            <w:r w:rsidRPr="006F0BC1">
              <w:t>21.11</w:t>
            </w:r>
          </w:p>
        </w:tc>
        <w:tc>
          <w:tcPr>
            <w:tcW w:w="1440" w:type="dxa"/>
          </w:tcPr>
          <w:p w:rsidR="000839EF" w:rsidRPr="006F0BC1" w:rsidRDefault="000839EF" w:rsidP="005C796B">
            <w:pPr>
              <w:rPr>
                <w:sz w:val="16"/>
                <w:szCs w:val="16"/>
              </w:rPr>
            </w:pPr>
          </w:p>
        </w:tc>
      </w:tr>
      <w:tr w:rsidR="005C796B" w:rsidRPr="006F0BC1" w:rsidTr="00470281">
        <w:tc>
          <w:tcPr>
            <w:tcW w:w="0" w:type="auto"/>
          </w:tcPr>
          <w:p w:rsidR="005C796B" w:rsidRPr="006F0BC1" w:rsidRDefault="005C796B" w:rsidP="00470281">
            <w:pPr>
              <w:jc w:val="center"/>
            </w:pPr>
            <w:r w:rsidRPr="006F0BC1">
              <w:t>43</w:t>
            </w:r>
          </w:p>
        </w:tc>
        <w:tc>
          <w:tcPr>
            <w:tcW w:w="6500" w:type="dxa"/>
          </w:tcPr>
          <w:p w:rsidR="005C796B" w:rsidRPr="006F0BC1" w:rsidRDefault="00876963" w:rsidP="00470281">
            <w:r w:rsidRPr="006F0BC1">
              <w:t xml:space="preserve">Вычисление корней степени </w:t>
            </w:r>
            <w:r w:rsidRPr="006F0BC1">
              <w:rPr>
                <w:i/>
              </w:rPr>
              <w:t xml:space="preserve">n </w:t>
            </w:r>
            <w:r w:rsidRPr="006F0BC1">
              <w:t>с применением свойств</w:t>
            </w:r>
          </w:p>
        </w:tc>
        <w:tc>
          <w:tcPr>
            <w:tcW w:w="890" w:type="dxa"/>
          </w:tcPr>
          <w:p w:rsidR="005C796B" w:rsidRPr="006F0BC1" w:rsidRDefault="005C796B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5C796B" w:rsidRPr="006F0BC1" w:rsidRDefault="00876963" w:rsidP="00470281">
            <w:r w:rsidRPr="006F0BC1">
              <w:t>22.11</w:t>
            </w:r>
          </w:p>
        </w:tc>
        <w:tc>
          <w:tcPr>
            <w:tcW w:w="1440" w:type="dxa"/>
          </w:tcPr>
          <w:p w:rsidR="005C796B" w:rsidRPr="006F0BC1" w:rsidRDefault="005C796B" w:rsidP="005C796B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44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 xml:space="preserve">Функция </w:t>
            </w:r>
            <w:r w:rsidRPr="006F0BC1">
              <w:rPr>
                <w:i/>
                <w:lang w:val="en-US"/>
              </w:rPr>
              <w:t>y</w:t>
            </w:r>
            <w:r w:rsidRPr="006F0BC1">
              <w:t xml:space="preserve">= </w:t>
            </w:r>
            <w:r w:rsidRPr="006F0BC1">
              <w:rPr>
                <w:position w:val="-8"/>
              </w:rPr>
              <w:object w:dxaOrig="360" w:dyaOrig="340">
                <v:shape id="_x0000_i1035" type="#_x0000_t75" style="width:18.4pt;height:15.9pt" o:ole="" fillcolor="window">
                  <v:imagedata r:id="rId30" o:title=""/>
                </v:shape>
                <o:OLEObject Type="Embed" ProgID="Equation.3" ShapeID="_x0000_i1035" DrawAspect="Content" ObjectID="_1673430262" r:id="rId31"/>
              </w:object>
            </w:r>
            <w:r w:rsidRPr="006F0BC1">
              <w:t xml:space="preserve">, </w:t>
            </w:r>
            <w:r w:rsidRPr="006F0BC1">
              <w:rPr>
                <w:i/>
              </w:rPr>
              <w:t>x</w:t>
            </w:r>
            <w:r w:rsidRPr="006F0BC1">
              <w:t xml:space="preserve"> ≥ 0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876963" w:rsidP="00470281">
            <w:r w:rsidRPr="006F0BC1">
              <w:t>25.11</w:t>
            </w:r>
          </w:p>
        </w:tc>
        <w:tc>
          <w:tcPr>
            <w:tcW w:w="1440" w:type="dxa"/>
          </w:tcPr>
          <w:p w:rsidR="000839EF" w:rsidRPr="006F0BC1" w:rsidRDefault="000839EF" w:rsidP="005C796B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45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 xml:space="preserve">Контрольная работа № 2 по теме: «Корень степени </w:t>
            </w:r>
            <w:r w:rsidRPr="006F0BC1">
              <w:rPr>
                <w:lang w:val="en-US"/>
              </w:rPr>
              <w:t>n</w:t>
            </w:r>
            <w:r w:rsidRPr="006F0BC1">
              <w:t>.»</w:t>
            </w:r>
            <w:r w:rsidRPr="006F0BC1">
              <w:tab/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876963" w:rsidP="00470281">
            <w:r w:rsidRPr="006F0BC1">
              <w:t>27.11</w:t>
            </w:r>
          </w:p>
        </w:tc>
        <w:tc>
          <w:tcPr>
            <w:tcW w:w="1440" w:type="dxa"/>
          </w:tcPr>
          <w:p w:rsidR="000839EF" w:rsidRPr="006F0BC1" w:rsidRDefault="000839EF" w:rsidP="00470281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rPr>
                <w:b/>
                <w:i/>
              </w:rPr>
              <w:t xml:space="preserve">§ 4. </w:t>
            </w:r>
            <w:r w:rsidRPr="006F0BC1">
              <w:rPr>
                <w:b/>
                <w:i/>
                <w:snapToGrid w:val="0"/>
              </w:rPr>
              <w:t>Степень положительного числа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  <w:rPr>
                <w:b/>
                <w:i/>
              </w:rPr>
            </w:pPr>
            <w:r w:rsidRPr="006F0BC1">
              <w:rPr>
                <w:b/>
                <w:i/>
              </w:rPr>
              <w:t>13</w:t>
            </w:r>
          </w:p>
        </w:tc>
        <w:tc>
          <w:tcPr>
            <w:tcW w:w="1450" w:type="dxa"/>
          </w:tcPr>
          <w:p w:rsidR="000839EF" w:rsidRPr="006F0BC1" w:rsidRDefault="000839EF" w:rsidP="00470281"/>
        </w:tc>
        <w:tc>
          <w:tcPr>
            <w:tcW w:w="1440" w:type="dxa"/>
          </w:tcPr>
          <w:p w:rsidR="000839EF" w:rsidRPr="006F0BC1" w:rsidRDefault="000839EF" w:rsidP="00470281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46</w:t>
            </w:r>
          </w:p>
        </w:tc>
        <w:tc>
          <w:tcPr>
            <w:tcW w:w="6500" w:type="dxa"/>
          </w:tcPr>
          <w:p w:rsidR="000839EF" w:rsidRPr="006F0BC1" w:rsidRDefault="000839EF" w:rsidP="00470281">
            <w:pPr>
              <w:widowControl w:val="0"/>
              <w:tabs>
                <w:tab w:val="left" w:pos="5812"/>
                <w:tab w:val="left" w:pos="6237"/>
                <w:tab w:val="left" w:pos="6663"/>
                <w:tab w:val="left" w:pos="7088"/>
              </w:tabs>
              <w:ind w:left="284" w:hanging="284"/>
            </w:pPr>
            <w:r w:rsidRPr="006F0BC1">
              <w:t xml:space="preserve"> </w:t>
            </w:r>
            <w:r w:rsidR="00810A43" w:rsidRPr="006F0BC1">
              <w:t xml:space="preserve">Анализ контрольной работы. </w:t>
            </w:r>
            <w:r w:rsidRPr="006F0BC1">
              <w:t xml:space="preserve">Степень с рациональным показателем </w:t>
            </w:r>
            <w:r w:rsidRPr="006F0BC1">
              <w:tab/>
            </w:r>
            <w:r w:rsidRPr="006F0BC1">
              <w:tab/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876963" w:rsidP="00470281">
            <w:r w:rsidRPr="006F0BC1">
              <w:t>28.11</w:t>
            </w:r>
          </w:p>
        </w:tc>
        <w:tc>
          <w:tcPr>
            <w:tcW w:w="1440" w:type="dxa"/>
          </w:tcPr>
          <w:p w:rsidR="000839EF" w:rsidRPr="006F0BC1" w:rsidRDefault="000839EF" w:rsidP="005C796B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47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Свойства степени с рациональным показателем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876963" w:rsidP="00470281">
            <w:r w:rsidRPr="006F0BC1">
              <w:t>29.11</w:t>
            </w:r>
          </w:p>
        </w:tc>
        <w:tc>
          <w:tcPr>
            <w:tcW w:w="1440" w:type="dxa"/>
          </w:tcPr>
          <w:p w:rsidR="000839EF" w:rsidRPr="006F0BC1" w:rsidRDefault="000839EF" w:rsidP="005C796B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48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Решение задач на упрощение выражений содержащих степени с рациональным показателем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870F5F" w:rsidP="00470281">
            <w:r w:rsidRPr="006F0BC1">
              <w:t>02.12</w:t>
            </w:r>
          </w:p>
        </w:tc>
        <w:tc>
          <w:tcPr>
            <w:tcW w:w="1440" w:type="dxa"/>
          </w:tcPr>
          <w:p w:rsidR="000839EF" w:rsidRPr="006F0BC1" w:rsidRDefault="000839EF" w:rsidP="005C796B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49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Понятие предела последовательности</w:t>
            </w:r>
            <w:r w:rsidR="00600B0A" w:rsidRPr="006F0BC1">
              <w:t xml:space="preserve">. </w:t>
            </w:r>
            <w:r w:rsidR="00600B0A" w:rsidRPr="006F0BC1">
              <w:rPr>
                <w:szCs w:val="28"/>
              </w:rPr>
              <w:t xml:space="preserve">Понятие предела функции в точке. </w:t>
            </w:r>
            <w:r w:rsidR="00600B0A" w:rsidRPr="006F0BC1">
              <w:rPr>
                <w:i/>
                <w:szCs w:val="28"/>
              </w:rPr>
              <w:t>Сравнение бесконечно малых и бесконечно больших</w:t>
            </w:r>
            <w:r w:rsidR="00600B0A" w:rsidRPr="006F0BC1">
              <w:rPr>
                <w:szCs w:val="28"/>
              </w:rPr>
              <w:t>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870F5F" w:rsidP="00470281">
            <w:r w:rsidRPr="006F0BC1">
              <w:t>04.12</w:t>
            </w:r>
          </w:p>
        </w:tc>
        <w:tc>
          <w:tcPr>
            <w:tcW w:w="1440" w:type="dxa"/>
          </w:tcPr>
          <w:p w:rsidR="000839EF" w:rsidRPr="006F0BC1" w:rsidRDefault="000839EF" w:rsidP="005C796B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50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 xml:space="preserve">Существование предела монотонной ограниченной последовательности. Длина окружности и площадь круга как пределы последовательностей. 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870F5F" w:rsidP="00470281">
            <w:r w:rsidRPr="006F0BC1">
              <w:t>05.12</w:t>
            </w:r>
          </w:p>
        </w:tc>
        <w:tc>
          <w:tcPr>
            <w:tcW w:w="1440" w:type="dxa"/>
          </w:tcPr>
          <w:p w:rsidR="000839EF" w:rsidRPr="006F0BC1" w:rsidRDefault="000839EF" w:rsidP="005C796B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51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 xml:space="preserve">Свойства пределов. </w:t>
            </w:r>
            <w:r w:rsidRPr="006F0BC1">
              <w:rPr>
                <w:i/>
                <w:iCs/>
              </w:rPr>
              <w:t>Теоремы о пределах последовательностей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870F5F" w:rsidP="00470281">
            <w:r w:rsidRPr="006F0BC1">
              <w:t>06.12</w:t>
            </w:r>
          </w:p>
        </w:tc>
        <w:tc>
          <w:tcPr>
            <w:tcW w:w="1440" w:type="dxa"/>
          </w:tcPr>
          <w:p w:rsidR="000839EF" w:rsidRPr="006F0BC1" w:rsidRDefault="000839EF" w:rsidP="005C796B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52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 xml:space="preserve">Вычисление пределов. </w:t>
            </w:r>
            <w:r w:rsidRPr="006F0BC1">
              <w:rPr>
                <w:i/>
                <w:iCs/>
              </w:rPr>
              <w:t>Переход к пределам в неравенствах</w:t>
            </w:r>
            <w:r w:rsidRPr="006F0BC1">
              <w:t>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810A43" w:rsidP="00470281">
            <w:r w:rsidRPr="006F0BC1">
              <w:t>09.12</w:t>
            </w:r>
          </w:p>
        </w:tc>
        <w:tc>
          <w:tcPr>
            <w:tcW w:w="1440" w:type="dxa"/>
          </w:tcPr>
          <w:p w:rsidR="000839EF" w:rsidRPr="006F0BC1" w:rsidRDefault="000839EF" w:rsidP="005C796B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53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Бесконечно убывающая геометрическая прогрессия и ее сумма. Понятие ряда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810A43" w:rsidP="00470281">
            <w:r w:rsidRPr="006F0BC1">
              <w:t>11.12</w:t>
            </w:r>
          </w:p>
        </w:tc>
        <w:tc>
          <w:tcPr>
            <w:tcW w:w="1440" w:type="dxa"/>
          </w:tcPr>
          <w:p w:rsidR="000839EF" w:rsidRPr="006F0BC1" w:rsidRDefault="000839EF" w:rsidP="005C796B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54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 xml:space="preserve">Число </w:t>
            </w:r>
            <w:r w:rsidRPr="006F0BC1">
              <w:rPr>
                <w:i/>
                <w:lang w:val="en-US"/>
              </w:rPr>
              <w:t>e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810A43" w:rsidP="00470281">
            <w:r w:rsidRPr="006F0BC1">
              <w:t>12.12</w:t>
            </w:r>
          </w:p>
        </w:tc>
        <w:tc>
          <w:tcPr>
            <w:tcW w:w="1440" w:type="dxa"/>
          </w:tcPr>
          <w:p w:rsidR="000839EF" w:rsidRPr="006F0BC1" w:rsidRDefault="000839EF" w:rsidP="00442054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55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 xml:space="preserve">Степень с иррациональным показателем. </w:t>
            </w:r>
            <w:r w:rsidR="00600B0A" w:rsidRPr="006F0BC1">
              <w:rPr>
                <w:bCs/>
                <w:color w:val="000000"/>
              </w:rPr>
              <w:t>Степень с действительным показателем, свойства степени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810A43" w:rsidP="00470281">
            <w:r w:rsidRPr="006F0BC1">
              <w:t>13.12</w:t>
            </w:r>
          </w:p>
        </w:tc>
        <w:tc>
          <w:tcPr>
            <w:tcW w:w="1440" w:type="dxa"/>
          </w:tcPr>
          <w:p w:rsidR="000839EF" w:rsidRPr="006F0BC1" w:rsidRDefault="000839EF" w:rsidP="00442054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56</w:t>
            </w:r>
          </w:p>
        </w:tc>
        <w:tc>
          <w:tcPr>
            <w:tcW w:w="6500" w:type="dxa"/>
          </w:tcPr>
          <w:p w:rsidR="000839EF" w:rsidRPr="006F0BC1" w:rsidRDefault="00EB36AF" w:rsidP="00600B0A">
            <w:r w:rsidRPr="006F0BC1">
              <w:rPr>
                <w:bCs/>
                <w:color w:val="000000"/>
              </w:rPr>
              <w:t xml:space="preserve">Показательная функция и ее свойства и график. Функция </w:t>
            </w:r>
            <w:r w:rsidRPr="006F0BC1">
              <w:rPr>
                <w:bCs/>
                <w:color w:val="000000"/>
                <w:position w:val="-10"/>
              </w:rPr>
              <w:object w:dxaOrig="639" w:dyaOrig="360">
                <v:shape id="_x0000_i1036" type="#_x0000_t75" style="width:31.8pt;height:16.75pt" o:ole="">
                  <v:imagedata r:id="rId24" o:title=""/>
                </v:shape>
                <o:OLEObject Type="Embed" ProgID="Equation.DSMT4" ShapeID="_x0000_i1036" DrawAspect="Content" ObjectID="_1673430263" r:id="rId32"/>
              </w:object>
            </w:r>
            <w:r w:rsidRPr="006F0BC1">
              <w:rPr>
                <w:bCs/>
                <w:color w:val="000000"/>
              </w:rPr>
              <w:t>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FC3706" w:rsidP="00470281">
            <w:r w:rsidRPr="006F0BC1">
              <w:t>16.12</w:t>
            </w:r>
          </w:p>
        </w:tc>
        <w:tc>
          <w:tcPr>
            <w:tcW w:w="1440" w:type="dxa"/>
          </w:tcPr>
          <w:p w:rsidR="000839EF" w:rsidRPr="006F0BC1" w:rsidRDefault="000839EF" w:rsidP="00442054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57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Построение графиков показательной функции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FC3706" w:rsidP="00470281">
            <w:r w:rsidRPr="006F0BC1">
              <w:t>18.12</w:t>
            </w:r>
          </w:p>
        </w:tc>
        <w:tc>
          <w:tcPr>
            <w:tcW w:w="1440" w:type="dxa"/>
          </w:tcPr>
          <w:p w:rsidR="000839EF" w:rsidRPr="006F0BC1" w:rsidRDefault="000839EF" w:rsidP="00442054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58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Контрольная работа № 3 по теме: «</w:t>
            </w:r>
            <w:r w:rsidRPr="006F0BC1">
              <w:rPr>
                <w:snapToGrid w:val="0"/>
              </w:rPr>
              <w:t>Степень положительного числа»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FC3706" w:rsidP="00470281">
            <w:r w:rsidRPr="006F0BC1">
              <w:t>19.12</w:t>
            </w:r>
          </w:p>
        </w:tc>
        <w:tc>
          <w:tcPr>
            <w:tcW w:w="1440" w:type="dxa"/>
          </w:tcPr>
          <w:p w:rsidR="000839EF" w:rsidRPr="006F0BC1" w:rsidRDefault="000839EF" w:rsidP="00470281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rPr>
                <w:b/>
                <w:i/>
              </w:rPr>
              <w:t>§ 5.</w:t>
            </w:r>
            <w:r w:rsidRPr="006F0BC1">
              <w:rPr>
                <w:b/>
                <w:i/>
                <w:snapToGrid w:val="0"/>
              </w:rPr>
              <w:t>Логарифмы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  <w:rPr>
                <w:b/>
                <w:i/>
              </w:rPr>
            </w:pPr>
            <w:r w:rsidRPr="006F0BC1">
              <w:rPr>
                <w:b/>
                <w:i/>
              </w:rPr>
              <w:t>8</w:t>
            </w:r>
          </w:p>
        </w:tc>
        <w:tc>
          <w:tcPr>
            <w:tcW w:w="1450" w:type="dxa"/>
          </w:tcPr>
          <w:p w:rsidR="000839EF" w:rsidRPr="006F0BC1" w:rsidRDefault="000839EF" w:rsidP="00470281"/>
        </w:tc>
        <w:tc>
          <w:tcPr>
            <w:tcW w:w="1440" w:type="dxa"/>
          </w:tcPr>
          <w:p w:rsidR="000839EF" w:rsidRPr="006F0BC1" w:rsidRDefault="000839EF" w:rsidP="00470281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59</w:t>
            </w:r>
          </w:p>
        </w:tc>
        <w:tc>
          <w:tcPr>
            <w:tcW w:w="6500" w:type="dxa"/>
          </w:tcPr>
          <w:p w:rsidR="000839EF" w:rsidRPr="006F0BC1" w:rsidRDefault="00810A43" w:rsidP="00470281">
            <w:pPr>
              <w:widowControl w:val="0"/>
              <w:tabs>
                <w:tab w:val="left" w:pos="5812"/>
                <w:tab w:val="left" w:pos="6237"/>
                <w:tab w:val="left" w:pos="6663"/>
                <w:tab w:val="left" w:pos="7088"/>
              </w:tabs>
              <w:spacing w:line="240" w:lineRule="exact"/>
              <w:ind w:left="284" w:hanging="284"/>
            </w:pPr>
            <w:r w:rsidRPr="006F0BC1">
              <w:t xml:space="preserve">Анализ контрольной работы. </w:t>
            </w:r>
            <w:r w:rsidR="000839EF" w:rsidRPr="006F0BC1">
              <w:t xml:space="preserve">Логарифм числа. </w:t>
            </w:r>
            <w:r w:rsidR="00EB36AF" w:rsidRPr="006F0BC1">
              <w:rPr>
                <w:bCs/>
                <w:color w:val="000000"/>
              </w:rPr>
              <w:t>Десятичный и натуральный логарифм.</w:t>
            </w:r>
            <w:r w:rsidR="000839EF" w:rsidRPr="006F0BC1">
              <w:tab/>
            </w:r>
            <w:r w:rsidR="000839EF" w:rsidRPr="006F0BC1">
              <w:tab/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FC3706" w:rsidP="00470281">
            <w:r w:rsidRPr="006F0BC1">
              <w:t>20.12</w:t>
            </w:r>
          </w:p>
        </w:tc>
        <w:tc>
          <w:tcPr>
            <w:tcW w:w="1440" w:type="dxa"/>
          </w:tcPr>
          <w:p w:rsidR="000839EF" w:rsidRPr="006F0BC1" w:rsidRDefault="000839EF" w:rsidP="00442054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60</w:t>
            </w:r>
          </w:p>
        </w:tc>
        <w:tc>
          <w:tcPr>
            <w:tcW w:w="6500" w:type="dxa"/>
          </w:tcPr>
          <w:p w:rsidR="000839EF" w:rsidRPr="006F0BC1" w:rsidRDefault="000839EF" w:rsidP="00470281">
            <w:pPr>
              <w:widowControl w:val="0"/>
              <w:tabs>
                <w:tab w:val="left" w:pos="5812"/>
                <w:tab w:val="left" w:pos="6237"/>
                <w:tab w:val="left" w:pos="6663"/>
                <w:tab w:val="left" w:pos="7088"/>
              </w:tabs>
              <w:spacing w:line="240" w:lineRule="exact"/>
              <w:ind w:left="284" w:hanging="284"/>
            </w:pPr>
            <w:r w:rsidRPr="006F0BC1">
              <w:t>Основное логарифмическое тождество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FC3706" w:rsidP="00470281">
            <w:r w:rsidRPr="006F0BC1">
              <w:t>23.12</w:t>
            </w:r>
          </w:p>
        </w:tc>
        <w:tc>
          <w:tcPr>
            <w:tcW w:w="1440" w:type="dxa"/>
          </w:tcPr>
          <w:p w:rsidR="000839EF" w:rsidRPr="006F0BC1" w:rsidRDefault="000839EF" w:rsidP="00442054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61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 xml:space="preserve">Свойства логарифмов. Логарифм произведения, частного, степени. 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A337F7" w:rsidP="00470281">
            <w:r w:rsidRPr="006F0BC1">
              <w:t>25.12</w:t>
            </w:r>
          </w:p>
        </w:tc>
        <w:tc>
          <w:tcPr>
            <w:tcW w:w="1440" w:type="dxa"/>
          </w:tcPr>
          <w:p w:rsidR="000839EF" w:rsidRPr="006F0BC1" w:rsidRDefault="000839EF" w:rsidP="00442054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62</w:t>
            </w:r>
          </w:p>
        </w:tc>
        <w:tc>
          <w:tcPr>
            <w:tcW w:w="6500" w:type="dxa"/>
          </w:tcPr>
          <w:p w:rsidR="000839EF" w:rsidRPr="006F0BC1" w:rsidRDefault="00EB36AF" w:rsidP="00470281">
            <w:r w:rsidRPr="006F0BC1">
              <w:rPr>
                <w:bCs/>
                <w:color w:val="000000"/>
              </w:rPr>
              <w:t>Преобразование логарифмических выражений</w:t>
            </w:r>
            <w:r w:rsidR="000839EF" w:rsidRPr="006F0BC1">
              <w:t xml:space="preserve">, включающих арифметические операции, а также операции возведения в </w:t>
            </w:r>
            <w:r w:rsidR="000839EF" w:rsidRPr="006F0BC1">
              <w:lastRenderedPageBreak/>
              <w:t>степень и логарифмирования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lastRenderedPageBreak/>
              <w:t>1</w:t>
            </w:r>
          </w:p>
        </w:tc>
        <w:tc>
          <w:tcPr>
            <w:tcW w:w="1450" w:type="dxa"/>
          </w:tcPr>
          <w:p w:rsidR="000839EF" w:rsidRPr="006F0BC1" w:rsidRDefault="00A337F7" w:rsidP="00470281">
            <w:r w:rsidRPr="006F0BC1">
              <w:t>26.12</w:t>
            </w:r>
          </w:p>
        </w:tc>
        <w:tc>
          <w:tcPr>
            <w:tcW w:w="1440" w:type="dxa"/>
          </w:tcPr>
          <w:p w:rsidR="000839EF" w:rsidRPr="006F0BC1" w:rsidRDefault="000839EF" w:rsidP="00442054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lastRenderedPageBreak/>
              <w:t>63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Переход к новому основанию логарифма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A337F7" w:rsidP="00470281">
            <w:r w:rsidRPr="006F0BC1">
              <w:t>27.12</w:t>
            </w:r>
          </w:p>
        </w:tc>
        <w:tc>
          <w:tcPr>
            <w:tcW w:w="1440" w:type="dxa"/>
          </w:tcPr>
          <w:p w:rsidR="000839EF" w:rsidRPr="006F0BC1" w:rsidRDefault="000839EF" w:rsidP="00442054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64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Логарифмическая функция, ее свойства и график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591C2D" w:rsidP="00470281">
            <w:r w:rsidRPr="006F0BC1">
              <w:t>13.01</w:t>
            </w:r>
          </w:p>
        </w:tc>
        <w:tc>
          <w:tcPr>
            <w:tcW w:w="1440" w:type="dxa"/>
          </w:tcPr>
          <w:p w:rsidR="000839EF" w:rsidRPr="006F0BC1" w:rsidRDefault="000839EF" w:rsidP="00591C2D">
            <w:pPr>
              <w:pStyle w:val="affa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65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Десятичные логарифмы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591C2D" w:rsidP="00470281">
            <w:r w:rsidRPr="006F0BC1">
              <w:t>15.01</w:t>
            </w:r>
          </w:p>
        </w:tc>
        <w:tc>
          <w:tcPr>
            <w:tcW w:w="1440" w:type="dxa"/>
          </w:tcPr>
          <w:p w:rsidR="000839EF" w:rsidRPr="006F0BC1" w:rsidRDefault="000839EF" w:rsidP="00591C2D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66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Степенная функция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591C2D" w:rsidP="00470281">
            <w:r w:rsidRPr="006F0BC1">
              <w:t>16.01</w:t>
            </w:r>
          </w:p>
        </w:tc>
        <w:tc>
          <w:tcPr>
            <w:tcW w:w="1440" w:type="dxa"/>
          </w:tcPr>
          <w:p w:rsidR="000839EF" w:rsidRPr="006F0BC1" w:rsidRDefault="000839EF" w:rsidP="00470281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rPr>
                <w:b/>
                <w:i/>
              </w:rPr>
              <w:t>§ 6.</w:t>
            </w:r>
            <w:r w:rsidRPr="006F0BC1">
              <w:rPr>
                <w:b/>
                <w:i/>
                <w:snapToGrid w:val="0"/>
              </w:rPr>
              <w:t>Показательные и логарифмические уравнения и неравенства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  <w:rPr>
                <w:b/>
                <w:i/>
              </w:rPr>
            </w:pPr>
            <w:r w:rsidRPr="006F0BC1">
              <w:rPr>
                <w:b/>
                <w:i/>
              </w:rPr>
              <w:t>10</w:t>
            </w:r>
          </w:p>
        </w:tc>
        <w:tc>
          <w:tcPr>
            <w:tcW w:w="1450" w:type="dxa"/>
          </w:tcPr>
          <w:p w:rsidR="000839EF" w:rsidRPr="006F0BC1" w:rsidRDefault="000839EF" w:rsidP="00470281"/>
        </w:tc>
        <w:tc>
          <w:tcPr>
            <w:tcW w:w="1440" w:type="dxa"/>
          </w:tcPr>
          <w:p w:rsidR="000839EF" w:rsidRPr="006F0BC1" w:rsidRDefault="000839EF" w:rsidP="00470281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67</w:t>
            </w:r>
          </w:p>
        </w:tc>
        <w:tc>
          <w:tcPr>
            <w:tcW w:w="6500" w:type="dxa"/>
          </w:tcPr>
          <w:p w:rsidR="000839EF" w:rsidRPr="006F0BC1" w:rsidRDefault="000839EF" w:rsidP="00470281">
            <w:pPr>
              <w:widowControl w:val="0"/>
              <w:tabs>
                <w:tab w:val="left" w:pos="284"/>
                <w:tab w:val="left" w:pos="5812"/>
                <w:tab w:val="left" w:pos="6237"/>
                <w:tab w:val="left" w:pos="6663"/>
                <w:tab w:val="left" w:pos="7088"/>
              </w:tabs>
              <w:spacing w:line="240" w:lineRule="exact"/>
              <w:rPr>
                <w:snapToGrid w:val="0"/>
              </w:rPr>
            </w:pPr>
            <w:r w:rsidRPr="006F0BC1">
              <w:t> Простейшие п</w:t>
            </w:r>
            <w:r w:rsidRPr="006F0BC1">
              <w:rPr>
                <w:snapToGrid w:val="0"/>
              </w:rPr>
              <w:t xml:space="preserve">оказательные уравнения </w:t>
            </w:r>
            <w:r w:rsidRPr="006F0BC1">
              <w:rPr>
                <w:snapToGrid w:val="0"/>
              </w:rPr>
              <w:tab/>
            </w:r>
            <w:r w:rsidRPr="006F0BC1">
              <w:rPr>
                <w:snapToGrid w:val="0"/>
              </w:rPr>
              <w:tab/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591C2D" w:rsidP="00470281">
            <w:r w:rsidRPr="006F0BC1">
              <w:t>17.01</w:t>
            </w:r>
          </w:p>
        </w:tc>
        <w:tc>
          <w:tcPr>
            <w:tcW w:w="1440" w:type="dxa"/>
          </w:tcPr>
          <w:p w:rsidR="000839EF" w:rsidRPr="006F0BC1" w:rsidRDefault="000839EF" w:rsidP="00442054">
            <w:pPr>
              <w:jc w:val="center"/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68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rPr>
                <w:snapToGrid w:val="0"/>
              </w:rPr>
              <w:t>Простейшие логарифмические уравнения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591C2D" w:rsidP="00470281">
            <w:r w:rsidRPr="006F0BC1">
              <w:t>20.01</w:t>
            </w:r>
          </w:p>
        </w:tc>
        <w:tc>
          <w:tcPr>
            <w:tcW w:w="1440" w:type="dxa"/>
          </w:tcPr>
          <w:p w:rsidR="000839EF" w:rsidRPr="006F0BC1" w:rsidRDefault="000839EF" w:rsidP="00442054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69</w:t>
            </w:r>
          </w:p>
        </w:tc>
        <w:tc>
          <w:tcPr>
            <w:tcW w:w="6500" w:type="dxa"/>
          </w:tcPr>
          <w:p w:rsidR="000839EF" w:rsidRPr="006F0BC1" w:rsidRDefault="000839EF" w:rsidP="00470281">
            <w:pPr>
              <w:rPr>
                <w:snapToGrid w:val="0"/>
              </w:rPr>
            </w:pPr>
            <w:r w:rsidRPr="006F0BC1">
              <w:rPr>
                <w:snapToGrid w:val="0"/>
              </w:rPr>
              <w:t>Решение логарифмических уравнений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17167D" w:rsidP="00470281">
            <w:r w:rsidRPr="006F0BC1">
              <w:t>22.01</w:t>
            </w:r>
          </w:p>
        </w:tc>
        <w:tc>
          <w:tcPr>
            <w:tcW w:w="1440" w:type="dxa"/>
          </w:tcPr>
          <w:p w:rsidR="000839EF" w:rsidRPr="006F0BC1" w:rsidRDefault="000839EF" w:rsidP="00442054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70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Уравнения, сводящиеся к простейшим заменой неизвестного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17167D" w:rsidP="00470281">
            <w:r w:rsidRPr="006F0BC1">
              <w:t>23.01</w:t>
            </w:r>
          </w:p>
        </w:tc>
        <w:tc>
          <w:tcPr>
            <w:tcW w:w="1440" w:type="dxa"/>
          </w:tcPr>
          <w:p w:rsidR="000839EF" w:rsidRPr="006F0BC1" w:rsidRDefault="000839EF" w:rsidP="00442054">
            <w:pPr>
              <w:pStyle w:val="affa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71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Простейшие п</w:t>
            </w:r>
            <w:r w:rsidRPr="006F0BC1">
              <w:rPr>
                <w:snapToGrid w:val="0"/>
              </w:rPr>
              <w:t>оказательные неравенства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17167D" w:rsidP="00470281">
            <w:r w:rsidRPr="006F0BC1">
              <w:t>24.01</w:t>
            </w:r>
          </w:p>
        </w:tc>
        <w:tc>
          <w:tcPr>
            <w:tcW w:w="1440" w:type="dxa"/>
          </w:tcPr>
          <w:p w:rsidR="000839EF" w:rsidRPr="006F0BC1" w:rsidRDefault="000839EF" w:rsidP="00055793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72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Решение показательных неравенств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17167D" w:rsidP="00470281">
            <w:r w:rsidRPr="006F0BC1">
              <w:t>27.01</w:t>
            </w:r>
          </w:p>
        </w:tc>
        <w:tc>
          <w:tcPr>
            <w:tcW w:w="1440" w:type="dxa"/>
          </w:tcPr>
          <w:p w:rsidR="000839EF" w:rsidRPr="006F0BC1" w:rsidRDefault="000839EF" w:rsidP="0017167D">
            <w:pPr>
              <w:pStyle w:val="affa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73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rPr>
                <w:snapToGrid w:val="0"/>
              </w:rPr>
              <w:t>Простейшие логарифмические неравенства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17167D" w:rsidP="00470281">
            <w:r w:rsidRPr="006F0BC1">
              <w:t>29.01</w:t>
            </w:r>
          </w:p>
        </w:tc>
        <w:tc>
          <w:tcPr>
            <w:tcW w:w="1440" w:type="dxa"/>
          </w:tcPr>
          <w:p w:rsidR="000839EF" w:rsidRPr="006F0BC1" w:rsidRDefault="000839EF" w:rsidP="00055793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74</w:t>
            </w:r>
          </w:p>
        </w:tc>
        <w:tc>
          <w:tcPr>
            <w:tcW w:w="6500" w:type="dxa"/>
          </w:tcPr>
          <w:p w:rsidR="000839EF" w:rsidRPr="006F0BC1" w:rsidRDefault="000839EF" w:rsidP="00470281">
            <w:pPr>
              <w:rPr>
                <w:snapToGrid w:val="0"/>
              </w:rPr>
            </w:pPr>
            <w:r w:rsidRPr="006F0BC1">
              <w:rPr>
                <w:snapToGrid w:val="0"/>
              </w:rPr>
              <w:t>Решение простейших логарифмических неравенств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17167D" w:rsidP="00470281">
            <w:r w:rsidRPr="006F0BC1">
              <w:t>30.01</w:t>
            </w:r>
          </w:p>
        </w:tc>
        <w:tc>
          <w:tcPr>
            <w:tcW w:w="1440" w:type="dxa"/>
          </w:tcPr>
          <w:p w:rsidR="000839EF" w:rsidRPr="006F0BC1" w:rsidRDefault="000839EF" w:rsidP="0017167D">
            <w:pPr>
              <w:pStyle w:val="affa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75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>Неравенства, сводящиеся к простейшим заменой неизвестного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17167D" w:rsidP="00470281">
            <w:r w:rsidRPr="006F0BC1">
              <w:t>31.01</w:t>
            </w:r>
          </w:p>
        </w:tc>
        <w:tc>
          <w:tcPr>
            <w:tcW w:w="1440" w:type="dxa"/>
          </w:tcPr>
          <w:p w:rsidR="000839EF" w:rsidRPr="006F0BC1" w:rsidRDefault="000839EF" w:rsidP="00055793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  <w:r w:rsidRPr="006F0BC1">
              <w:t>76</w:t>
            </w: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t xml:space="preserve">Контрольная </w:t>
            </w:r>
            <w:r w:rsidRPr="006F0BC1">
              <w:rPr>
                <w:snapToGrid w:val="0"/>
              </w:rPr>
              <w:t>работа</w:t>
            </w:r>
            <w:r w:rsidRPr="006F0BC1">
              <w:t xml:space="preserve"> № 4 по теме: «</w:t>
            </w:r>
            <w:r w:rsidRPr="006F0BC1">
              <w:rPr>
                <w:snapToGrid w:val="0"/>
              </w:rPr>
              <w:t>Показательные и логарифмические уравнения и неравенства»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0839EF" w:rsidRPr="006F0BC1" w:rsidRDefault="0017167D" w:rsidP="00470281">
            <w:r w:rsidRPr="006F0BC1">
              <w:t>3.02</w:t>
            </w:r>
          </w:p>
        </w:tc>
        <w:tc>
          <w:tcPr>
            <w:tcW w:w="1440" w:type="dxa"/>
          </w:tcPr>
          <w:p w:rsidR="000839EF" w:rsidRPr="006F0BC1" w:rsidRDefault="000839EF" w:rsidP="00470281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</w:p>
        </w:tc>
        <w:tc>
          <w:tcPr>
            <w:tcW w:w="6500" w:type="dxa"/>
          </w:tcPr>
          <w:p w:rsidR="000839EF" w:rsidRPr="006F0BC1" w:rsidRDefault="000839EF" w:rsidP="00470281">
            <w:pPr>
              <w:rPr>
                <w:b/>
              </w:rPr>
            </w:pPr>
            <w:r w:rsidRPr="006F0BC1">
              <w:rPr>
                <w:b/>
              </w:rPr>
              <w:t xml:space="preserve">Глава </w:t>
            </w:r>
            <w:r w:rsidRPr="006F0BC1">
              <w:rPr>
                <w:b/>
                <w:lang w:val="en-US"/>
              </w:rPr>
              <w:t>II</w:t>
            </w:r>
            <w:r w:rsidRPr="006F0BC1">
              <w:rPr>
                <w:b/>
              </w:rPr>
              <w:t>. Тригонометрические формулы.</w:t>
            </w:r>
          </w:p>
          <w:p w:rsidR="000839EF" w:rsidRPr="006F0BC1" w:rsidRDefault="000839EF" w:rsidP="00470281">
            <w:r w:rsidRPr="006F0BC1">
              <w:rPr>
                <w:b/>
              </w:rPr>
              <w:t xml:space="preserve">                 Тригонометрические функции.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</w:pPr>
          </w:p>
        </w:tc>
        <w:tc>
          <w:tcPr>
            <w:tcW w:w="1450" w:type="dxa"/>
          </w:tcPr>
          <w:p w:rsidR="000839EF" w:rsidRPr="006F0BC1" w:rsidRDefault="000839EF" w:rsidP="00470281"/>
        </w:tc>
        <w:tc>
          <w:tcPr>
            <w:tcW w:w="1440" w:type="dxa"/>
          </w:tcPr>
          <w:p w:rsidR="000839EF" w:rsidRPr="006F0BC1" w:rsidRDefault="000839EF" w:rsidP="00470281">
            <w:pPr>
              <w:rPr>
                <w:sz w:val="16"/>
                <w:szCs w:val="16"/>
              </w:rPr>
            </w:pPr>
          </w:p>
        </w:tc>
      </w:tr>
      <w:tr w:rsidR="000839EF" w:rsidRPr="006F0BC1" w:rsidTr="00470281">
        <w:tc>
          <w:tcPr>
            <w:tcW w:w="0" w:type="auto"/>
          </w:tcPr>
          <w:p w:rsidR="000839EF" w:rsidRPr="006F0BC1" w:rsidRDefault="000839EF" w:rsidP="00470281">
            <w:pPr>
              <w:jc w:val="center"/>
            </w:pPr>
          </w:p>
        </w:tc>
        <w:tc>
          <w:tcPr>
            <w:tcW w:w="6500" w:type="dxa"/>
          </w:tcPr>
          <w:p w:rsidR="000839EF" w:rsidRPr="006F0BC1" w:rsidRDefault="000839EF" w:rsidP="00470281">
            <w:r w:rsidRPr="006F0BC1">
              <w:rPr>
                <w:b/>
                <w:i/>
              </w:rPr>
              <w:t xml:space="preserve">§ 7. </w:t>
            </w:r>
            <w:r w:rsidRPr="006F0BC1">
              <w:rPr>
                <w:b/>
                <w:i/>
                <w:snapToGrid w:val="0"/>
              </w:rPr>
              <w:t>Синус, косинус угла</w:t>
            </w:r>
          </w:p>
        </w:tc>
        <w:tc>
          <w:tcPr>
            <w:tcW w:w="890" w:type="dxa"/>
          </w:tcPr>
          <w:p w:rsidR="000839EF" w:rsidRPr="006F0BC1" w:rsidRDefault="000839EF" w:rsidP="00470281">
            <w:pPr>
              <w:jc w:val="center"/>
              <w:rPr>
                <w:b/>
                <w:i/>
              </w:rPr>
            </w:pPr>
            <w:r w:rsidRPr="006F0BC1">
              <w:rPr>
                <w:b/>
                <w:i/>
              </w:rPr>
              <w:t>6</w:t>
            </w:r>
          </w:p>
        </w:tc>
        <w:tc>
          <w:tcPr>
            <w:tcW w:w="1450" w:type="dxa"/>
          </w:tcPr>
          <w:p w:rsidR="000839EF" w:rsidRPr="006F0BC1" w:rsidRDefault="000839EF" w:rsidP="00470281"/>
        </w:tc>
        <w:tc>
          <w:tcPr>
            <w:tcW w:w="1440" w:type="dxa"/>
          </w:tcPr>
          <w:p w:rsidR="000839EF" w:rsidRPr="006F0BC1" w:rsidRDefault="000839EF" w:rsidP="00055793">
            <w:pPr>
              <w:rPr>
                <w:sz w:val="16"/>
                <w:szCs w:val="16"/>
              </w:rPr>
            </w:pPr>
          </w:p>
        </w:tc>
      </w:tr>
      <w:tr w:rsidR="007B6E58" w:rsidRPr="006F0BC1" w:rsidTr="00470281">
        <w:tc>
          <w:tcPr>
            <w:tcW w:w="0" w:type="auto"/>
          </w:tcPr>
          <w:p w:rsidR="007B6E58" w:rsidRPr="006F0BC1" w:rsidRDefault="007B6E58" w:rsidP="00470281">
            <w:pPr>
              <w:jc w:val="center"/>
            </w:pPr>
            <w:r w:rsidRPr="006F0BC1">
              <w:t>77</w:t>
            </w:r>
          </w:p>
        </w:tc>
        <w:tc>
          <w:tcPr>
            <w:tcW w:w="6500" w:type="dxa"/>
          </w:tcPr>
          <w:p w:rsidR="007B6E58" w:rsidRPr="006F0BC1" w:rsidRDefault="007B6E58" w:rsidP="000B1577">
            <w:pPr>
              <w:pStyle w:val="1e"/>
              <w:keepNext w:val="0"/>
              <w:tabs>
                <w:tab w:val="left" w:pos="426"/>
                <w:tab w:val="left" w:pos="5812"/>
                <w:tab w:val="left" w:pos="6237"/>
                <w:tab w:val="left" w:pos="6663"/>
                <w:tab w:val="left" w:pos="7088"/>
              </w:tabs>
              <w:spacing w:after="0" w:line="240" w:lineRule="exact"/>
              <w:ind w:firstLine="0"/>
              <w:jc w:val="both"/>
              <w:rPr>
                <w:b w:val="0"/>
                <w:sz w:val="24"/>
                <w:szCs w:val="24"/>
                <w:lang w:val="ru-RU"/>
              </w:rPr>
            </w:pPr>
            <w:r w:rsidRPr="006F0BC1">
              <w:rPr>
                <w:b w:val="0"/>
                <w:sz w:val="22"/>
              </w:rPr>
              <w:t> </w:t>
            </w:r>
            <w:r w:rsidRPr="006F0BC1">
              <w:rPr>
                <w:b w:val="0"/>
                <w:sz w:val="24"/>
                <w:szCs w:val="24"/>
                <w:lang w:val="ru-RU"/>
              </w:rPr>
              <w:t>Анализ контрольной работы.</w:t>
            </w:r>
            <w:r w:rsidRPr="006F0BC1">
              <w:rPr>
                <w:lang w:val="ru-RU"/>
              </w:rPr>
              <w:t xml:space="preserve"> </w:t>
            </w:r>
            <w:r w:rsidRPr="006F0BC1">
              <w:rPr>
                <w:b w:val="0"/>
                <w:sz w:val="24"/>
                <w:szCs w:val="24"/>
                <w:lang w:val="ru-RU"/>
              </w:rPr>
              <w:t xml:space="preserve">Понятие угла. </w:t>
            </w:r>
            <w:r w:rsidRPr="006F0BC1">
              <w:rPr>
                <w:b w:val="0"/>
                <w:bCs/>
                <w:sz w:val="24"/>
                <w:lang w:val="ru-RU"/>
              </w:rPr>
              <w:t>Радианная мера угла</w:t>
            </w:r>
            <w:r w:rsidR="00EB36AF" w:rsidRPr="006F0BC1">
              <w:rPr>
                <w:b w:val="0"/>
                <w:sz w:val="24"/>
                <w:szCs w:val="24"/>
                <w:lang w:val="ru-RU"/>
              </w:rPr>
              <w:t>, тригонометрическая окружность.</w:t>
            </w:r>
            <w:r w:rsidRPr="006F0BC1">
              <w:rPr>
                <w:b w:val="0"/>
                <w:sz w:val="24"/>
                <w:szCs w:val="24"/>
                <w:lang w:val="ru-RU"/>
              </w:rPr>
              <w:tab/>
            </w:r>
            <w:r w:rsidRPr="006F0BC1">
              <w:rPr>
                <w:b w:val="0"/>
                <w:sz w:val="24"/>
                <w:szCs w:val="24"/>
                <w:lang w:val="ru-RU"/>
              </w:rPr>
              <w:tab/>
            </w:r>
          </w:p>
        </w:tc>
        <w:tc>
          <w:tcPr>
            <w:tcW w:w="890" w:type="dxa"/>
          </w:tcPr>
          <w:p w:rsidR="007B6E58" w:rsidRPr="006F0BC1" w:rsidRDefault="007B6E58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7B6E58" w:rsidRPr="006F0BC1" w:rsidRDefault="007B6E58" w:rsidP="00470281">
            <w:r w:rsidRPr="006F0BC1">
              <w:t>05.02</w:t>
            </w:r>
          </w:p>
        </w:tc>
        <w:tc>
          <w:tcPr>
            <w:tcW w:w="1440" w:type="dxa"/>
          </w:tcPr>
          <w:p w:rsidR="007B6E58" w:rsidRPr="006F0BC1" w:rsidRDefault="007B6E58" w:rsidP="007B6E58">
            <w:pPr>
              <w:pStyle w:val="affa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7B6E58" w:rsidRPr="006F0BC1" w:rsidTr="00470281">
        <w:tc>
          <w:tcPr>
            <w:tcW w:w="0" w:type="auto"/>
          </w:tcPr>
          <w:p w:rsidR="007B6E58" w:rsidRPr="006F0BC1" w:rsidRDefault="007B6E58" w:rsidP="00470281">
            <w:pPr>
              <w:jc w:val="center"/>
            </w:pPr>
            <w:r w:rsidRPr="006F0BC1">
              <w:t>78</w:t>
            </w:r>
          </w:p>
        </w:tc>
        <w:tc>
          <w:tcPr>
            <w:tcW w:w="6500" w:type="dxa"/>
          </w:tcPr>
          <w:p w:rsidR="007B6E58" w:rsidRPr="006F0BC1" w:rsidRDefault="000B1577" w:rsidP="00470281">
            <w:r w:rsidRPr="006F0BC1">
              <w:t>Тригонометрические функции чисел и углов.</w:t>
            </w:r>
            <w:r w:rsidRPr="006F0BC1">
              <w:rPr>
                <w:b/>
              </w:rPr>
              <w:t xml:space="preserve"> </w:t>
            </w:r>
            <w:r w:rsidR="007B6E58" w:rsidRPr="006F0BC1">
              <w:t>Определение синуса произвольного угла. Определение косинуса произвольного угла. Синус и косинус числа.</w:t>
            </w:r>
          </w:p>
        </w:tc>
        <w:tc>
          <w:tcPr>
            <w:tcW w:w="890" w:type="dxa"/>
          </w:tcPr>
          <w:p w:rsidR="007B6E58" w:rsidRPr="006F0BC1" w:rsidRDefault="007B6E58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7B6E58" w:rsidRPr="006F0BC1" w:rsidRDefault="007B6E58" w:rsidP="00470281">
            <w:r w:rsidRPr="006F0BC1">
              <w:t>06.02</w:t>
            </w:r>
          </w:p>
        </w:tc>
        <w:tc>
          <w:tcPr>
            <w:tcW w:w="1440" w:type="dxa"/>
          </w:tcPr>
          <w:p w:rsidR="007B6E58" w:rsidRPr="006F0BC1" w:rsidRDefault="007B6E58" w:rsidP="007B6E58">
            <w:pPr>
              <w:pStyle w:val="affa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8238FA" w:rsidRPr="006F0BC1" w:rsidTr="00470281">
        <w:tc>
          <w:tcPr>
            <w:tcW w:w="0" w:type="auto"/>
          </w:tcPr>
          <w:p w:rsidR="008238FA" w:rsidRPr="006F0BC1" w:rsidRDefault="008238FA" w:rsidP="00470281">
            <w:pPr>
              <w:jc w:val="center"/>
            </w:pPr>
            <w:r w:rsidRPr="006F0BC1">
              <w:t>79</w:t>
            </w:r>
          </w:p>
        </w:tc>
        <w:tc>
          <w:tcPr>
            <w:tcW w:w="6500" w:type="dxa"/>
          </w:tcPr>
          <w:p w:rsidR="008238FA" w:rsidRPr="006F0BC1" w:rsidRDefault="008238FA" w:rsidP="00470281">
            <w:r w:rsidRPr="006F0BC1">
              <w:t>Основные тригонометрические тождества.</w:t>
            </w:r>
            <w:r w:rsidR="000B1577" w:rsidRPr="006F0BC1">
              <w:t xml:space="preserve"> Формулы приведения.</w:t>
            </w:r>
          </w:p>
        </w:tc>
        <w:tc>
          <w:tcPr>
            <w:tcW w:w="890" w:type="dxa"/>
          </w:tcPr>
          <w:p w:rsidR="008238FA" w:rsidRPr="006F0BC1" w:rsidRDefault="008238FA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8238FA" w:rsidRPr="006F0BC1" w:rsidRDefault="008238FA" w:rsidP="00470281">
            <w:r w:rsidRPr="006F0BC1">
              <w:t>07.02</w:t>
            </w:r>
          </w:p>
        </w:tc>
        <w:tc>
          <w:tcPr>
            <w:tcW w:w="1440" w:type="dxa"/>
          </w:tcPr>
          <w:p w:rsidR="008238FA" w:rsidRPr="006F0BC1" w:rsidRDefault="008238FA" w:rsidP="005034C3">
            <w:pPr>
              <w:pStyle w:val="affa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8238FA" w:rsidRPr="006F0BC1" w:rsidTr="00470281">
        <w:tc>
          <w:tcPr>
            <w:tcW w:w="0" w:type="auto"/>
          </w:tcPr>
          <w:p w:rsidR="008238FA" w:rsidRPr="006F0BC1" w:rsidRDefault="008238FA" w:rsidP="00470281">
            <w:pPr>
              <w:jc w:val="center"/>
            </w:pPr>
            <w:r w:rsidRPr="006F0BC1">
              <w:t>80</w:t>
            </w:r>
          </w:p>
        </w:tc>
        <w:tc>
          <w:tcPr>
            <w:tcW w:w="6500" w:type="dxa"/>
          </w:tcPr>
          <w:p w:rsidR="008238FA" w:rsidRPr="006F0BC1" w:rsidRDefault="008238FA" w:rsidP="00470281">
            <w:r w:rsidRPr="006F0BC1">
              <w:t>Основные формулы для sin α и cos α</w:t>
            </w:r>
          </w:p>
        </w:tc>
        <w:tc>
          <w:tcPr>
            <w:tcW w:w="890" w:type="dxa"/>
          </w:tcPr>
          <w:p w:rsidR="008238FA" w:rsidRPr="006F0BC1" w:rsidRDefault="008238FA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8238FA" w:rsidRPr="006F0BC1" w:rsidRDefault="008238FA" w:rsidP="00470281">
            <w:r w:rsidRPr="006F0BC1">
              <w:t>10.02</w:t>
            </w:r>
          </w:p>
        </w:tc>
        <w:tc>
          <w:tcPr>
            <w:tcW w:w="1440" w:type="dxa"/>
          </w:tcPr>
          <w:p w:rsidR="008238FA" w:rsidRPr="006F0BC1" w:rsidRDefault="008238FA" w:rsidP="008238FA">
            <w:pPr>
              <w:pStyle w:val="affa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8238FA" w:rsidRPr="006F0BC1" w:rsidTr="00470281">
        <w:tc>
          <w:tcPr>
            <w:tcW w:w="0" w:type="auto"/>
          </w:tcPr>
          <w:p w:rsidR="008238FA" w:rsidRPr="006F0BC1" w:rsidRDefault="008238FA" w:rsidP="00470281">
            <w:pPr>
              <w:jc w:val="center"/>
            </w:pPr>
            <w:r w:rsidRPr="006F0BC1">
              <w:t>81</w:t>
            </w:r>
          </w:p>
        </w:tc>
        <w:tc>
          <w:tcPr>
            <w:tcW w:w="6500" w:type="dxa"/>
          </w:tcPr>
          <w:p w:rsidR="008238FA" w:rsidRPr="006F0BC1" w:rsidRDefault="008238FA" w:rsidP="00470281">
            <w:r w:rsidRPr="006F0BC1">
              <w:t>Арксинус</w:t>
            </w:r>
            <w:r w:rsidR="00C74C03" w:rsidRPr="006F0BC1">
              <w:t>. Обратная тригонометрическая функция, ее главное значение, свойства и график.</w:t>
            </w:r>
          </w:p>
        </w:tc>
        <w:tc>
          <w:tcPr>
            <w:tcW w:w="890" w:type="dxa"/>
          </w:tcPr>
          <w:p w:rsidR="008238FA" w:rsidRPr="006F0BC1" w:rsidRDefault="008238FA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8238FA" w:rsidRPr="006F0BC1" w:rsidRDefault="008238FA" w:rsidP="00470281">
            <w:r w:rsidRPr="006F0BC1">
              <w:t>12.02</w:t>
            </w:r>
          </w:p>
        </w:tc>
        <w:tc>
          <w:tcPr>
            <w:tcW w:w="1440" w:type="dxa"/>
          </w:tcPr>
          <w:p w:rsidR="008238FA" w:rsidRPr="006F0BC1" w:rsidRDefault="008238FA" w:rsidP="005034C3">
            <w:pPr>
              <w:rPr>
                <w:sz w:val="16"/>
                <w:szCs w:val="16"/>
              </w:rPr>
            </w:pPr>
          </w:p>
        </w:tc>
      </w:tr>
      <w:tr w:rsidR="008238FA" w:rsidRPr="006F0BC1" w:rsidTr="00470281">
        <w:tc>
          <w:tcPr>
            <w:tcW w:w="0" w:type="auto"/>
          </w:tcPr>
          <w:p w:rsidR="008238FA" w:rsidRPr="006F0BC1" w:rsidRDefault="008238FA" w:rsidP="00470281">
            <w:pPr>
              <w:jc w:val="center"/>
            </w:pPr>
            <w:r w:rsidRPr="006F0BC1">
              <w:t>82</w:t>
            </w:r>
          </w:p>
        </w:tc>
        <w:tc>
          <w:tcPr>
            <w:tcW w:w="6500" w:type="dxa"/>
          </w:tcPr>
          <w:p w:rsidR="008238FA" w:rsidRPr="006F0BC1" w:rsidRDefault="008238FA" w:rsidP="00470281">
            <w:r w:rsidRPr="006F0BC1">
              <w:t>Арккосинус</w:t>
            </w:r>
            <w:r w:rsidR="00C74C03" w:rsidRPr="006F0BC1">
              <w:t>. Обратная тригонометрическая функция, ее главное значение, свойства и график.</w:t>
            </w:r>
          </w:p>
        </w:tc>
        <w:tc>
          <w:tcPr>
            <w:tcW w:w="890" w:type="dxa"/>
          </w:tcPr>
          <w:p w:rsidR="008238FA" w:rsidRPr="006F0BC1" w:rsidRDefault="008238FA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8238FA" w:rsidRPr="006F0BC1" w:rsidRDefault="008238FA" w:rsidP="00470281">
            <w:r w:rsidRPr="006F0BC1">
              <w:t>13.02</w:t>
            </w:r>
          </w:p>
        </w:tc>
        <w:tc>
          <w:tcPr>
            <w:tcW w:w="1440" w:type="dxa"/>
          </w:tcPr>
          <w:p w:rsidR="008238FA" w:rsidRPr="006F0BC1" w:rsidRDefault="008238FA" w:rsidP="005034C3">
            <w:pPr>
              <w:rPr>
                <w:sz w:val="16"/>
                <w:szCs w:val="16"/>
              </w:rPr>
            </w:pPr>
          </w:p>
        </w:tc>
      </w:tr>
      <w:tr w:rsidR="008238FA" w:rsidRPr="006F0BC1" w:rsidTr="00470281">
        <w:tc>
          <w:tcPr>
            <w:tcW w:w="0" w:type="auto"/>
          </w:tcPr>
          <w:p w:rsidR="008238FA" w:rsidRPr="006F0BC1" w:rsidRDefault="008238FA" w:rsidP="00470281">
            <w:pPr>
              <w:jc w:val="center"/>
            </w:pPr>
          </w:p>
        </w:tc>
        <w:tc>
          <w:tcPr>
            <w:tcW w:w="6500" w:type="dxa"/>
          </w:tcPr>
          <w:p w:rsidR="008238FA" w:rsidRPr="006F0BC1" w:rsidRDefault="008238FA" w:rsidP="00470281">
            <w:r w:rsidRPr="006F0BC1">
              <w:rPr>
                <w:b/>
                <w:i/>
              </w:rPr>
              <w:t>§ 8. Тангенс и котангенс угла</w:t>
            </w:r>
          </w:p>
        </w:tc>
        <w:tc>
          <w:tcPr>
            <w:tcW w:w="890" w:type="dxa"/>
          </w:tcPr>
          <w:p w:rsidR="008238FA" w:rsidRPr="006F0BC1" w:rsidRDefault="008238FA" w:rsidP="00470281">
            <w:pPr>
              <w:jc w:val="center"/>
              <w:rPr>
                <w:b/>
                <w:i/>
              </w:rPr>
            </w:pPr>
            <w:r w:rsidRPr="006F0BC1">
              <w:rPr>
                <w:b/>
                <w:i/>
              </w:rPr>
              <w:t>7</w:t>
            </w:r>
          </w:p>
        </w:tc>
        <w:tc>
          <w:tcPr>
            <w:tcW w:w="1450" w:type="dxa"/>
          </w:tcPr>
          <w:p w:rsidR="008238FA" w:rsidRPr="006F0BC1" w:rsidRDefault="008238FA" w:rsidP="00470281"/>
        </w:tc>
        <w:tc>
          <w:tcPr>
            <w:tcW w:w="1440" w:type="dxa"/>
          </w:tcPr>
          <w:p w:rsidR="008238FA" w:rsidRPr="006F0BC1" w:rsidRDefault="008238FA" w:rsidP="007B6E58">
            <w:pPr>
              <w:rPr>
                <w:sz w:val="16"/>
                <w:szCs w:val="16"/>
              </w:rPr>
            </w:pPr>
          </w:p>
        </w:tc>
      </w:tr>
      <w:tr w:rsidR="005034C3" w:rsidRPr="006F0BC1" w:rsidTr="00470281">
        <w:tc>
          <w:tcPr>
            <w:tcW w:w="0" w:type="auto"/>
          </w:tcPr>
          <w:p w:rsidR="005034C3" w:rsidRPr="006F0BC1" w:rsidRDefault="005034C3" w:rsidP="00470281">
            <w:pPr>
              <w:jc w:val="center"/>
            </w:pPr>
            <w:r w:rsidRPr="006F0BC1">
              <w:t>83</w:t>
            </w:r>
          </w:p>
        </w:tc>
        <w:tc>
          <w:tcPr>
            <w:tcW w:w="6500" w:type="dxa"/>
          </w:tcPr>
          <w:p w:rsidR="005034C3" w:rsidRPr="006F0BC1" w:rsidRDefault="005034C3" w:rsidP="00470281">
            <w:pPr>
              <w:pStyle w:val="1e"/>
              <w:keepNext w:val="0"/>
              <w:tabs>
                <w:tab w:val="left" w:pos="426"/>
                <w:tab w:val="left" w:pos="5812"/>
                <w:tab w:val="left" w:pos="6237"/>
                <w:tab w:val="left" w:pos="6663"/>
                <w:tab w:val="left" w:pos="7088"/>
              </w:tabs>
              <w:spacing w:after="0" w:line="240" w:lineRule="exact"/>
              <w:ind w:firstLine="0"/>
              <w:jc w:val="both"/>
              <w:rPr>
                <w:b w:val="0"/>
                <w:sz w:val="22"/>
                <w:lang w:val="ru-RU"/>
              </w:rPr>
            </w:pPr>
            <w:r w:rsidRPr="006F0BC1">
              <w:rPr>
                <w:b w:val="0"/>
                <w:sz w:val="22"/>
              </w:rPr>
              <w:t> </w:t>
            </w:r>
            <w:r w:rsidRPr="006F0BC1">
              <w:rPr>
                <w:b w:val="0"/>
                <w:sz w:val="22"/>
                <w:lang w:val="ru-RU"/>
              </w:rPr>
              <w:t>Определение тангенса произвольного угла. Тангенс числа.</w:t>
            </w:r>
            <w:r w:rsidRPr="006F0BC1">
              <w:rPr>
                <w:b w:val="0"/>
                <w:sz w:val="22"/>
                <w:lang w:val="ru-RU"/>
              </w:rPr>
              <w:tab/>
            </w:r>
            <w:r w:rsidRPr="006F0BC1">
              <w:rPr>
                <w:b w:val="0"/>
                <w:sz w:val="22"/>
                <w:lang w:val="ru-RU"/>
              </w:rPr>
              <w:tab/>
            </w:r>
          </w:p>
        </w:tc>
        <w:tc>
          <w:tcPr>
            <w:tcW w:w="890" w:type="dxa"/>
          </w:tcPr>
          <w:p w:rsidR="005034C3" w:rsidRPr="006F0BC1" w:rsidRDefault="005034C3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5034C3" w:rsidRPr="006F0BC1" w:rsidRDefault="00714CED" w:rsidP="00470281">
            <w:r w:rsidRPr="006F0BC1">
              <w:t>14</w:t>
            </w:r>
            <w:r w:rsidR="00DA283F" w:rsidRPr="006F0BC1">
              <w:t>.02</w:t>
            </w:r>
          </w:p>
        </w:tc>
        <w:tc>
          <w:tcPr>
            <w:tcW w:w="1440" w:type="dxa"/>
          </w:tcPr>
          <w:p w:rsidR="005034C3" w:rsidRPr="006F0BC1" w:rsidRDefault="005034C3" w:rsidP="005034C3">
            <w:pPr>
              <w:pStyle w:val="affa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5034C3" w:rsidRPr="006F0BC1" w:rsidTr="00470281">
        <w:tc>
          <w:tcPr>
            <w:tcW w:w="0" w:type="auto"/>
          </w:tcPr>
          <w:p w:rsidR="005034C3" w:rsidRPr="006F0BC1" w:rsidRDefault="005034C3" w:rsidP="00470281">
            <w:pPr>
              <w:jc w:val="center"/>
            </w:pPr>
            <w:r w:rsidRPr="006F0BC1">
              <w:t>84</w:t>
            </w:r>
          </w:p>
        </w:tc>
        <w:tc>
          <w:tcPr>
            <w:tcW w:w="6500" w:type="dxa"/>
          </w:tcPr>
          <w:p w:rsidR="005034C3" w:rsidRPr="006F0BC1" w:rsidRDefault="005034C3" w:rsidP="00470281">
            <w:pPr>
              <w:pStyle w:val="1e"/>
              <w:keepNext w:val="0"/>
              <w:tabs>
                <w:tab w:val="left" w:pos="426"/>
                <w:tab w:val="left" w:pos="5812"/>
                <w:tab w:val="left" w:pos="6237"/>
                <w:tab w:val="left" w:pos="6663"/>
                <w:tab w:val="left" w:pos="7088"/>
              </w:tabs>
              <w:spacing w:after="0" w:line="240" w:lineRule="exact"/>
              <w:ind w:firstLine="0"/>
              <w:jc w:val="both"/>
              <w:rPr>
                <w:b w:val="0"/>
                <w:sz w:val="22"/>
                <w:lang w:val="ru-RU"/>
              </w:rPr>
            </w:pPr>
            <w:r w:rsidRPr="006F0BC1">
              <w:rPr>
                <w:b w:val="0"/>
                <w:sz w:val="22"/>
                <w:lang w:val="ru-RU"/>
              </w:rPr>
              <w:t xml:space="preserve"> Определение котангенса произвольного угла. Котангенс числа.</w:t>
            </w:r>
          </w:p>
        </w:tc>
        <w:tc>
          <w:tcPr>
            <w:tcW w:w="890" w:type="dxa"/>
          </w:tcPr>
          <w:p w:rsidR="005034C3" w:rsidRPr="006F0BC1" w:rsidRDefault="005034C3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5034C3" w:rsidRPr="006F0BC1" w:rsidRDefault="00714CED" w:rsidP="00470281">
            <w:r w:rsidRPr="006F0BC1">
              <w:t>17</w:t>
            </w:r>
            <w:r w:rsidR="00E25994" w:rsidRPr="006F0BC1">
              <w:t>.02</w:t>
            </w:r>
          </w:p>
        </w:tc>
        <w:tc>
          <w:tcPr>
            <w:tcW w:w="1440" w:type="dxa"/>
          </w:tcPr>
          <w:p w:rsidR="005034C3" w:rsidRPr="006F0BC1" w:rsidRDefault="005034C3" w:rsidP="005034C3">
            <w:pPr>
              <w:pStyle w:val="affa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5034C3" w:rsidRPr="006F0BC1" w:rsidTr="00470281">
        <w:tc>
          <w:tcPr>
            <w:tcW w:w="0" w:type="auto"/>
          </w:tcPr>
          <w:p w:rsidR="005034C3" w:rsidRPr="006F0BC1" w:rsidRDefault="005034C3" w:rsidP="00470281">
            <w:pPr>
              <w:jc w:val="center"/>
            </w:pPr>
            <w:r w:rsidRPr="006F0BC1">
              <w:t>85</w:t>
            </w:r>
          </w:p>
        </w:tc>
        <w:tc>
          <w:tcPr>
            <w:tcW w:w="6500" w:type="dxa"/>
          </w:tcPr>
          <w:p w:rsidR="005034C3" w:rsidRPr="006F0BC1" w:rsidRDefault="005034C3" w:rsidP="00470281">
            <w:r w:rsidRPr="006F0BC1">
              <w:t>Основные формулы для tg α и ctg α</w:t>
            </w:r>
          </w:p>
        </w:tc>
        <w:tc>
          <w:tcPr>
            <w:tcW w:w="890" w:type="dxa"/>
          </w:tcPr>
          <w:p w:rsidR="005034C3" w:rsidRPr="006F0BC1" w:rsidRDefault="005034C3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5034C3" w:rsidRPr="006F0BC1" w:rsidRDefault="00714CED" w:rsidP="00470281">
            <w:r w:rsidRPr="006F0BC1">
              <w:t>19</w:t>
            </w:r>
            <w:r w:rsidR="00E25994" w:rsidRPr="006F0BC1">
              <w:t>.02</w:t>
            </w:r>
          </w:p>
        </w:tc>
        <w:tc>
          <w:tcPr>
            <w:tcW w:w="1440" w:type="dxa"/>
          </w:tcPr>
          <w:p w:rsidR="005034C3" w:rsidRPr="006F0BC1" w:rsidRDefault="005034C3" w:rsidP="005034C3">
            <w:pPr>
              <w:pStyle w:val="affa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5034C3" w:rsidRPr="006F0BC1" w:rsidTr="00470281">
        <w:tc>
          <w:tcPr>
            <w:tcW w:w="0" w:type="auto"/>
          </w:tcPr>
          <w:p w:rsidR="005034C3" w:rsidRPr="006F0BC1" w:rsidRDefault="005034C3" w:rsidP="00470281">
            <w:pPr>
              <w:jc w:val="center"/>
            </w:pPr>
            <w:r w:rsidRPr="006F0BC1">
              <w:t>86</w:t>
            </w:r>
          </w:p>
        </w:tc>
        <w:tc>
          <w:tcPr>
            <w:tcW w:w="6500" w:type="dxa"/>
          </w:tcPr>
          <w:p w:rsidR="005034C3" w:rsidRPr="006F0BC1" w:rsidRDefault="005034C3" w:rsidP="00470281">
            <w:r w:rsidRPr="006F0BC1">
              <w:t>Преобразования и вычисления тригонометрических выражений.</w:t>
            </w:r>
          </w:p>
        </w:tc>
        <w:tc>
          <w:tcPr>
            <w:tcW w:w="890" w:type="dxa"/>
          </w:tcPr>
          <w:p w:rsidR="005034C3" w:rsidRPr="006F0BC1" w:rsidRDefault="005034C3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5034C3" w:rsidRPr="006F0BC1" w:rsidRDefault="00714CED" w:rsidP="00470281">
            <w:r w:rsidRPr="006F0BC1">
              <w:t>20</w:t>
            </w:r>
            <w:r w:rsidR="00E25994" w:rsidRPr="006F0BC1">
              <w:t>.02</w:t>
            </w:r>
          </w:p>
        </w:tc>
        <w:tc>
          <w:tcPr>
            <w:tcW w:w="1440" w:type="dxa"/>
          </w:tcPr>
          <w:p w:rsidR="005034C3" w:rsidRPr="006F0BC1" w:rsidRDefault="005034C3" w:rsidP="00114631">
            <w:pPr>
              <w:pStyle w:val="affa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5034C3" w:rsidRPr="006F0BC1" w:rsidTr="00470281">
        <w:tc>
          <w:tcPr>
            <w:tcW w:w="0" w:type="auto"/>
          </w:tcPr>
          <w:p w:rsidR="005034C3" w:rsidRPr="006F0BC1" w:rsidRDefault="005034C3" w:rsidP="00470281">
            <w:pPr>
              <w:jc w:val="center"/>
            </w:pPr>
            <w:r w:rsidRPr="006F0BC1">
              <w:t>87</w:t>
            </w:r>
          </w:p>
        </w:tc>
        <w:tc>
          <w:tcPr>
            <w:tcW w:w="6500" w:type="dxa"/>
          </w:tcPr>
          <w:p w:rsidR="005034C3" w:rsidRPr="006F0BC1" w:rsidRDefault="005034C3" w:rsidP="00470281">
            <w:r w:rsidRPr="006F0BC1">
              <w:t> Арктангенс</w:t>
            </w:r>
            <w:r w:rsidR="00C74C03" w:rsidRPr="006F0BC1">
              <w:t>. Обратная тригонометрическая функция, ее главное значение, свойства и график.</w:t>
            </w:r>
          </w:p>
        </w:tc>
        <w:tc>
          <w:tcPr>
            <w:tcW w:w="890" w:type="dxa"/>
          </w:tcPr>
          <w:p w:rsidR="005034C3" w:rsidRPr="006F0BC1" w:rsidRDefault="005034C3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5034C3" w:rsidRPr="006F0BC1" w:rsidRDefault="00714CED" w:rsidP="00470281">
            <w:r w:rsidRPr="006F0BC1">
              <w:t>21</w:t>
            </w:r>
            <w:r w:rsidR="00E25994" w:rsidRPr="006F0BC1">
              <w:t>.02</w:t>
            </w:r>
          </w:p>
        </w:tc>
        <w:tc>
          <w:tcPr>
            <w:tcW w:w="1440" w:type="dxa"/>
          </w:tcPr>
          <w:p w:rsidR="005034C3" w:rsidRPr="006F0BC1" w:rsidRDefault="005034C3" w:rsidP="00114631">
            <w:pPr>
              <w:pStyle w:val="affa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8238FA" w:rsidRPr="006F0BC1" w:rsidTr="00470281">
        <w:tc>
          <w:tcPr>
            <w:tcW w:w="0" w:type="auto"/>
          </w:tcPr>
          <w:p w:rsidR="008238FA" w:rsidRPr="006F0BC1" w:rsidRDefault="008238FA" w:rsidP="00470281">
            <w:pPr>
              <w:jc w:val="center"/>
            </w:pPr>
            <w:r w:rsidRPr="006F0BC1">
              <w:t>88</w:t>
            </w:r>
          </w:p>
        </w:tc>
        <w:tc>
          <w:tcPr>
            <w:tcW w:w="6500" w:type="dxa"/>
          </w:tcPr>
          <w:p w:rsidR="008238FA" w:rsidRPr="006F0BC1" w:rsidRDefault="008238FA" w:rsidP="00470281">
            <w:r w:rsidRPr="006F0BC1">
              <w:t>Арккотангенс</w:t>
            </w:r>
            <w:r w:rsidR="00C74C03" w:rsidRPr="006F0BC1">
              <w:t>. Обратная тригонометрическая функция, ее главное значение, свойства и график.</w:t>
            </w:r>
          </w:p>
        </w:tc>
        <w:tc>
          <w:tcPr>
            <w:tcW w:w="890" w:type="dxa"/>
          </w:tcPr>
          <w:p w:rsidR="008238FA" w:rsidRPr="006F0BC1" w:rsidRDefault="008238FA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8238FA" w:rsidRPr="006F0BC1" w:rsidRDefault="00714CED" w:rsidP="00470281">
            <w:r w:rsidRPr="006F0BC1">
              <w:t>26</w:t>
            </w:r>
            <w:r w:rsidR="00E25994" w:rsidRPr="006F0BC1">
              <w:t>.02</w:t>
            </w:r>
          </w:p>
        </w:tc>
        <w:tc>
          <w:tcPr>
            <w:tcW w:w="1440" w:type="dxa"/>
          </w:tcPr>
          <w:p w:rsidR="008238FA" w:rsidRPr="006F0BC1" w:rsidRDefault="008238FA" w:rsidP="00114631">
            <w:pPr>
              <w:rPr>
                <w:sz w:val="16"/>
                <w:szCs w:val="16"/>
              </w:rPr>
            </w:pPr>
          </w:p>
        </w:tc>
      </w:tr>
      <w:tr w:rsidR="008238FA" w:rsidRPr="006F0BC1" w:rsidTr="00470281">
        <w:tc>
          <w:tcPr>
            <w:tcW w:w="0" w:type="auto"/>
          </w:tcPr>
          <w:p w:rsidR="008238FA" w:rsidRPr="006F0BC1" w:rsidRDefault="008238FA" w:rsidP="00470281">
            <w:pPr>
              <w:jc w:val="center"/>
            </w:pPr>
            <w:r w:rsidRPr="006F0BC1">
              <w:t>89</w:t>
            </w:r>
          </w:p>
        </w:tc>
        <w:tc>
          <w:tcPr>
            <w:tcW w:w="6500" w:type="dxa"/>
          </w:tcPr>
          <w:p w:rsidR="008238FA" w:rsidRPr="006F0BC1" w:rsidRDefault="008238FA" w:rsidP="00470281">
            <w:r w:rsidRPr="006F0BC1">
              <w:t xml:space="preserve">Контрольная работа № 5 по теме: « Синус и косинус угла. Тангенс и котангенс угла» </w:t>
            </w:r>
          </w:p>
        </w:tc>
        <w:tc>
          <w:tcPr>
            <w:tcW w:w="890" w:type="dxa"/>
          </w:tcPr>
          <w:p w:rsidR="008238FA" w:rsidRPr="006F0BC1" w:rsidRDefault="008238FA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8238FA" w:rsidRPr="006F0BC1" w:rsidRDefault="00714CED" w:rsidP="00470281">
            <w:r w:rsidRPr="006F0BC1">
              <w:t>27</w:t>
            </w:r>
            <w:r w:rsidR="00E25994" w:rsidRPr="006F0BC1">
              <w:t>.02</w:t>
            </w:r>
          </w:p>
        </w:tc>
        <w:tc>
          <w:tcPr>
            <w:tcW w:w="1440" w:type="dxa"/>
          </w:tcPr>
          <w:p w:rsidR="008238FA" w:rsidRPr="006F0BC1" w:rsidRDefault="008238FA" w:rsidP="00470281">
            <w:pPr>
              <w:rPr>
                <w:sz w:val="16"/>
                <w:szCs w:val="16"/>
              </w:rPr>
            </w:pPr>
          </w:p>
        </w:tc>
      </w:tr>
      <w:tr w:rsidR="008238FA" w:rsidRPr="006F0BC1" w:rsidTr="00470281">
        <w:tc>
          <w:tcPr>
            <w:tcW w:w="0" w:type="auto"/>
          </w:tcPr>
          <w:p w:rsidR="008238FA" w:rsidRPr="006F0BC1" w:rsidRDefault="008238FA" w:rsidP="00470281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00" w:type="dxa"/>
          </w:tcPr>
          <w:p w:rsidR="008238FA" w:rsidRPr="006F0BC1" w:rsidRDefault="008238FA" w:rsidP="00470281">
            <w:r w:rsidRPr="006F0BC1">
              <w:rPr>
                <w:b/>
                <w:i/>
              </w:rPr>
              <w:t xml:space="preserve">§ 9. </w:t>
            </w:r>
            <w:r w:rsidRPr="006F0BC1">
              <w:rPr>
                <w:b/>
                <w:i/>
                <w:snapToGrid w:val="0"/>
              </w:rPr>
              <w:t>Формулы сложения</w:t>
            </w:r>
          </w:p>
        </w:tc>
        <w:tc>
          <w:tcPr>
            <w:tcW w:w="890" w:type="dxa"/>
          </w:tcPr>
          <w:p w:rsidR="008238FA" w:rsidRPr="006F0BC1" w:rsidRDefault="008238FA" w:rsidP="00470281">
            <w:pPr>
              <w:jc w:val="center"/>
              <w:rPr>
                <w:b/>
                <w:i/>
              </w:rPr>
            </w:pPr>
            <w:r w:rsidRPr="006F0BC1">
              <w:rPr>
                <w:b/>
                <w:i/>
              </w:rPr>
              <w:t>10</w:t>
            </w:r>
          </w:p>
        </w:tc>
        <w:tc>
          <w:tcPr>
            <w:tcW w:w="1450" w:type="dxa"/>
          </w:tcPr>
          <w:p w:rsidR="008238FA" w:rsidRPr="006F0BC1" w:rsidRDefault="008238FA" w:rsidP="00470281"/>
        </w:tc>
        <w:tc>
          <w:tcPr>
            <w:tcW w:w="1440" w:type="dxa"/>
          </w:tcPr>
          <w:p w:rsidR="008238FA" w:rsidRPr="006F0BC1" w:rsidRDefault="008238FA" w:rsidP="00470281">
            <w:pPr>
              <w:rPr>
                <w:sz w:val="16"/>
                <w:szCs w:val="16"/>
              </w:rPr>
            </w:pPr>
          </w:p>
        </w:tc>
      </w:tr>
      <w:tr w:rsidR="008238FA" w:rsidRPr="006F0BC1" w:rsidTr="00470281">
        <w:tc>
          <w:tcPr>
            <w:tcW w:w="0" w:type="auto"/>
          </w:tcPr>
          <w:p w:rsidR="008238FA" w:rsidRPr="006F0BC1" w:rsidRDefault="008238FA" w:rsidP="00470281">
            <w:pPr>
              <w:jc w:val="center"/>
            </w:pPr>
            <w:r w:rsidRPr="006F0BC1">
              <w:t>90</w:t>
            </w:r>
          </w:p>
        </w:tc>
        <w:tc>
          <w:tcPr>
            <w:tcW w:w="6500" w:type="dxa"/>
          </w:tcPr>
          <w:p w:rsidR="008238FA" w:rsidRPr="006F0BC1" w:rsidRDefault="008238FA" w:rsidP="00470281">
            <w:pPr>
              <w:pStyle w:val="1e"/>
              <w:keepNext w:val="0"/>
              <w:tabs>
                <w:tab w:val="left" w:pos="426"/>
                <w:tab w:val="left" w:pos="5812"/>
                <w:tab w:val="left" w:pos="6237"/>
                <w:tab w:val="left" w:pos="6663"/>
                <w:tab w:val="left" w:pos="7088"/>
              </w:tabs>
              <w:spacing w:after="0" w:line="240" w:lineRule="exact"/>
              <w:ind w:firstLine="0"/>
              <w:jc w:val="both"/>
              <w:rPr>
                <w:b w:val="0"/>
                <w:sz w:val="24"/>
                <w:szCs w:val="24"/>
                <w:lang w:val="ru-RU"/>
              </w:rPr>
            </w:pPr>
            <w:r w:rsidRPr="006F0BC1">
              <w:rPr>
                <w:b w:val="0"/>
                <w:sz w:val="24"/>
                <w:szCs w:val="24"/>
                <w:lang w:val="ru-RU"/>
              </w:rPr>
              <w:t>Анализ контрольной работы.</w:t>
            </w:r>
            <w:r w:rsidRPr="006F0BC1">
              <w:rPr>
                <w:b w:val="0"/>
                <w:sz w:val="22"/>
              </w:rPr>
              <w:t> </w:t>
            </w:r>
            <w:r w:rsidRPr="006F0BC1">
              <w:rPr>
                <w:b w:val="0"/>
                <w:sz w:val="24"/>
                <w:szCs w:val="24"/>
                <w:lang w:val="ru-RU"/>
              </w:rPr>
              <w:t>Косинус суммы двух углов</w:t>
            </w:r>
            <w:r w:rsidRPr="006F0BC1">
              <w:rPr>
                <w:b w:val="0"/>
                <w:sz w:val="24"/>
                <w:szCs w:val="24"/>
                <w:lang w:val="ru-RU"/>
              </w:rPr>
              <w:tab/>
            </w:r>
          </w:p>
        </w:tc>
        <w:tc>
          <w:tcPr>
            <w:tcW w:w="890" w:type="dxa"/>
          </w:tcPr>
          <w:p w:rsidR="008238FA" w:rsidRPr="006F0BC1" w:rsidRDefault="008238FA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8238FA" w:rsidRPr="006F0BC1" w:rsidRDefault="00714CED" w:rsidP="00470281">
            <w:r w:rsidRPr="006F0BC1">
              <w:t>28</w:t>
            </w:r>
            <w:r w:rsidR="00E25994" w:rsidRPr="006F0BC1">
              <w:t>.02</w:t>
            </w:r>
          </w:p>
        </w:tc>
        <w:tc>
          <w:tcPr>
            <w:tcW w:w="1440" w:type="dxa"/>
          </w:tcPr>
          <w:p w:rsidR="008238FA" w:rsidRPr="006F0BC1" w:rsidRDefault="008238FA" w:rsidP="00114631">
            <w:pPr>
              <w:rPr>
                <w:sz w:val="16"/>
                <w:szCs w:val="16"/>
              </w:rPr>
            </w:pPr>
          </w:p>
        </w:tc>
      </w:tr>
      <w:tr w:rsidR="008238FA" w:rsidRPr="006F0BC1" w:rsidTr="00470281">
        <w:tc>
          <w:tcPr>
            <w:tcW w:w="0" w:type="auto"/>
          </w:tcPr>
          <w:p w:rsidR="008238FA" w:rsidRPr="006F0BC1" w:rsidRDefault="008238FA" w:rsidP="00470281">
            <w:pPr>
              <w:jc w:val="center"/>
            </w:pPr>
            <w:r w:rsidRPr="006F0BC1">
              <w:t>91</w:t>
            </w:r>
          </w:p>
        </w:tc>
        <w:tc>
          <w:tcPr>
            <w:tcW w:w="6500" w:type="dxa"/>
          </w:tcPr>
          <w:p w:rsidR="008238FA" w:rsidRPr="006F0BC1" w:rsidRDefault="008238FA" w:rsidP="00470281">
            <w:pPr>
              <w:pStyle w:val="1e"/>
              <w:keepNext w:val="0"/>
              <w:tabs>
                <w:tab w:val="left" w:pos="426"/>
                <w:tab w:val="left" w:pos="5812"/>
                <w:tab w:val="left" w:pos="6237"/>
                <w:tab w:val="left" w:pos="6663"/>
                <w:tab w:val="left" w:pos="7088"/>
              </w:tabs>
              <w:spacing w:after="0" w:line="240" w:lineRule="exact"/>
              <w:ind w:firstLine="0"/>
              <w:jc w:val="both"/>
              <w:rPr>
                <w:b w:val="0"/>
                <w:sz w:val="22"/>
                <w:lang w:val="ru-RU"/>
              </w:rPr>
            </w:pPr>
            <w:r w:rsidRPr="006F0BC1">
              <w:rPr>
                <w:b w:val="0"/>
                <w:sz w:val="24"/>
                <w:szCs w:val="24"/>
                <w:lang w:val="ru-RU"/>
              </w:rPr>
              <w:t>Косинус разности двух углов</w:t>
            </w:r>
          </w:p>
        </w:tc>
        <w:tc>
          <w:tcPr>
            <w:tcW w:w="890" w:type="dxa"/>
          </w:tcPr>
          <w:p w:rsidR="008238FA" w:rsidRPr="006F0BC1" w:rsidRDefault="008238FA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8238FA" w:rsidRPr="006F0BC1" w:rsidRDefault="00714CED" w:rsidP="00470281">
            <w:r w:rsidRPr="006F0BC1">
              <w:t>2</w:t>
            </w:r>
            <w:r w:rsidR="00E25994" w:rsidRPr="006F0BC1">
              <w:t>.03</w:t>
            </w:r>
          </w:p>
        </w:tc>
        <w:tc>
          <w:tcPr>
            <w:tcW w:w="1440" w:type="dxa"/>
          </w:tcPr>
          <w:p w:rsidR="008238FA" w:rsidRPr="006F0BC1" w:rsidRDefault="008238FA" w:rsidP="00114631">
            <w:pPr>
              <w:rPr>
                <w:sz w:val="16"/>
                <w:szCs w:val="16"/>
              </w:rPr>
            </w:pPr>
          </w:p>
        </w:tc>
      </w:tr>
      <w:tr w:rsidR="008238FA" w:rsidRPr="006F0BC1" w:rsidTr="00470281">
        <w:tc>
          <w:tcPr>
            <w:tcW w:w="0" w:type="auto"/>
          </w:tcPr>
          <w:p w:rsidR="008238FA" w:rsidRPr="006F0BC1" w:rsidRDefault="008238FA" w:rsidP="00470281">
            <w:pPr>
              <w:jc w:val="center"/>
            </w:pPr>
            <w:r w:rsidRPr="006F0BC1">
              <w:t>92</w:t>
            </w:r>
          </w:p>
        </w:tc>
        <w:tc>
          <w:tcPr>
            <w:tcW w:w="6500" w:type="dxa"/>
          </w:tcPr>
          <w:p w:rsidR="008238FA" w:rsidRPr="006F0BC1" w:rsidRDefault="008238FA" w:rsidP="00470281">
            <w:r w:rsidRPr="006F0BC1">
              <w:t>Формулы приведения.</w:t>
            </w:r>
          </w:p>
        </w:tc>
        <w:tc>
          <w:tcPr>
            <w:tcW w:w="890" w:type="dxa"/>
          </w:tcPr>
          <w:p w:rsidR="008238FA" w:rsidRPr="006F0BC1" w:rsidRDefault="008238FA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8238FA" w:rsidRPr="006F0BC1" w:rsidRDefault="00714CED" w:rsidP="00470281">
            <w:r w:rsidRPr="006F0BC1">
              <w:t>4</w:t>
            </w:r>
            <w:r w:rsidR="00E25994" w:rsidRPr="006F0BC1">
              <w:t>.03</w:t>
            </w:r>
          </w:p>
        </w:tc>
        <w:tc>
          <w:tcPr>
            <w:tcW w:w="1440" w:type="dxa"/>
          </w:tcPr>
          <w:p w:rsidR="008238FA" w:rsidRPr="006F0BC1" w:rsidRDefault="008238FA" w:rsidP="006B40BD">
            <w:pPr>
              <w:rPr>
                <w:sz w:val="16"/>
                <w:szCs w:val="16"/>
              </w:rPr>
            </w:pPr>
          </w:p>
        </w:tc>
      </w:tr>
      <w:tr w:rsidR="008238FA" w:rsidRPr="006F0BC1" w:rsidTr="00470281">
        <w:tc>
          <w:tcPr>
            <w:tcW w:w="0" w:type="auto"/>
          </w:tcPr>
          <w:p w:rsidR="008238FA" w:rsidRPr="006F0BC1" w:rsidRDefault="008238FA" w:rsidP="00470281">
            <w:pPr>
              <w:jc w:val="center"/>
            </w:pPr>
            <w:r w:rsidRPr="006F0BC1">
              <w:t>93</w:t>
            </w:r>
          </w:p>
        </w:tc>
        <w:tc>
          <w:tcPr>
            <w:tcW w:w="6500" w:type="dxa"/>
          </w:tcPr>
          <w:p w:rsidR="008238FA" w:rsidRPr="006F0BC1" w:rsidRDefault="008238FA" w:rsidP="00470281">
            <w:r w:rsidRPr="006F0BC1">
              <w:t>Синус суммы двух углов</w:t>
            </w:r>
          </w:p>
        </w:tc>
        <w:tc>
          <w:tcPr>
            <w:tcW w:w="890" w:type="dxa"/>
          </w:tcPr>
          <w:p w:rsidR="008238FA" w:rsidRPr="006F0BC1" w:rsidRDefault="008238FA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8238FA" w:rsidRPr="006F0BC1" w:rsidRDefault="00714CED" w:rsidP="00470281">
            <w:r w:rsidRPr="006F0BC1">
              <w:t>5</w:t>
            </w:r>
            <w:r w:rsidR="00E25994" w:rsidRPr="006F0BC1">
              <w:t>.03</w:t>
            </w:r>
          </w:p>
        </w:tc>
        <w:tc>
          <w:tcPr>
            <w:tcW w:w="1440" w:type="dxa"/>
          </w:tcPr>
          <w:p w:rsidR="008238FA" w:rsidRPr="006F0BC1" w:rsidRDefault="008238FA" w:rsidP="006B40BD">
            <w:pPr>
              <w:rPr>
                <w:sz w:val="16"/>
                <w:szCs w:val="16"/>
              </w:rPr>
            </w:pPr>
          </w:p>
        </w:tc>
      </w:tr>
      <w:tr w:rsidR="008238FA" w:rsidRPr="006F0BC1" w:rsidTr="00470281">
        <w:tc>
          <w:tcPr>
            <w:tcW w:w="0" w:type="auto"/>
          </w:tcPr>
          <w:p w:rsidR="008238FA" w:rsidRPr="006F0BC1" w:rsidRDefault="008238FA" w:rsidP="00470281">
            <w:pPr>
              <w:jc w:val="center"/>
            </w:pPr>
            <w:r w:rsidRPr="006F0BC1">
              <w:t>94</w:t>
            </w:r>
          </w:p>
        </w:tc>
        <w:tc>
          <w:tcPr>
            <w:tcW w:w="6500" w:type="dxa"/>
          </w:tcPr>
          <w:p w:rsidR="008238FA" w:rsidRPr="006F0BC1" w:rsidRDefault="008238FA" w:rsidP="00470281">
            <w:r w:rsidRPr="006F0BC1">
              <w:t>Синус разности двух углов</w:t>
            </w:r>
          </w:p>
        </w:tc>
        <w:tc>
          <w:tcPr>
            <w:tcW w:w="890" w:type="dxa"/>
          </w:tcPr>
          <w:p w:rsidR="008238FA" w:rsidRPr="006F0BC1" w:rsidRDefault="008238FA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8238FA" w:rsidRPr="006F0BC1" w:rsidRDefault="00714CED" w:rsidP="00470281">
            <w:r w:rsidRPr="006F0BC1">
              <w:t>6</w:t>
            </w:r>
            <w:r w:rsidR="00E25994" w:rsidRPr="006F0BC1">
              <w:t>.03</w:t>
            </w:r>
          </w:p>
        </w:tc>
        <w:tc>
          <w:tcPr>
            <w:tcW w:w="1440" w:type="dxa"/>
          </w:tcPr>
          <w:p w:rsidR="008238FA" w:rsidRPr="006F0BC1" w:rsidRDefault="008238FA" w:rsidP="006B40BD">
            <w:pPr>
              <w:pStyle w:val="affa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8238FA" w:rsidRPr="006F0BC1" w:rsidTr="00470281">
        <w:tc>
          <w:tcPr>
            <w:tcW w:w="0" w:type="auto"/>
          </w:tcPr>
          <w:p w:rsidR="008238FA" w:rsidRPr="006F0BC1" w:rsidRDefault="008238FA" w:rsidP="00470281">
            <w:pPr>
              <w:jc w:val="center"/>
            </w:pPr>
            <w:r w:rsidRPr="006F0BC1">
              <w:t>95</w:t>
            </w:r>
          </w:p>
        </w:tc>
        <w:tc>
          <w:tcPr>
            <w:tcW w:w="6500" w:type="dxa"/>
          </w:tcPr>
          <w:p w:rsidR="008238FA" w:rsidRPr="006F0BC1" w:rsidRDefault="008238FA" w:rsidP="00470281">
            <w:r w:rsidRPr="006F0BC1">
              <w:t>Сумма и разность синусов и косинусов</w:t>
            </w:r>
          </w:p>
        </w:tc>
        <w:tc>
          <w:tcPr>
            <w:tcW w:w="890" w:type="dxa"/>
          </w:tcPr>
          <w:p w:rsidR="008238FA" w:rsidRPr="006F0BC1" w:rsidRDefault="008238FA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8238FA" w:rsidRPr="006F0BC1" w:rsidRDefault="00E25994" w:rsidP="00470281">
            <w:r w:rsidRPr="006F0BC1">
              <w:t>11.03</w:t>
            </w:r>
          </w:p>
        </w:tc>
        <w:tc>
          <w:tcPr>
            <w:tcW w:w="1440" w:type="dxa"/>
          </w:tcPr>
          <w:p w:rsidR="008238FA" w:rsidRPr="006F0BC1" w:rsidRDefault="008238FA" w:rsidP="006B40BD">
            <w:pPr>
              <w:rPr>
                <w:sz w:val="16"/>
                <w:szCs w:val="16"/>
              </w:rPr>
            </w:pPr>
          </w:p>
        </w:tc>
      </w:tr>
      <w:tr w:rsidR="008238FA" w:rsidRPr="006F0BC1" w:rsidTr="00470281">
        <w:tc>
          <w:tcPr>
            <w:tcW w:w="0" w:type="auto"/>
          </w:tcPr>
          <w:p w:rsidR="008238FA" w:rsidRPr="006F0BC1" w:rsidRDefault="008238FA" w:rsidP="00470281">
            <w:pPr>
              <w:jc w:val="center"/>
            </w:pPr>
            <w:r w:rsidRPr="006F0BC1">
              <w:t>96</w:t>
            </w:r>
          </w:p>
        </w:tc>
        <w:tc>
          <w:tcPr>
            <w:tcW w:w="6500" w:type="dxa"/>
          </w:tcPr>
          <w:p w:rsidR="008238FA" w:rsidRPr="006F0BC1" w:rsidRDefault="008238FA" w:rsidP="00470281">
            <w:r w:rsidRPr="006F0BC1">
              <w:t>Формулы для двойных улов</w:t>
            </w:r>
          </w:p>
        </w:tc>
        <w:tc>
          <w:tcPr>
            <w:tcW w:w="890" w:type="dxa"/>
          </w:tcPr>
          <w:p w:rsidR="008238FA" w:rsidRPr="006F0BC1" w:rsidRDefault="008238FA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8238FA" w:rsidRPr="006F0BC1" w:rsidRDefault="00714CED" w:rsidP="00470281">
            <w:r w:rsidRPr="006F0BC1">
              <w:t>1</w:t>
            </w:r>
            <w:r w:rsidR="00E25994" w:rsidRPr="006F0BC1">
              <w:t>2.03</w:t>
            </w:r>
          </w:p>
        </w:tc>
        <w:tc>
          <w:tcPr>
            <w:tcW w:w="1440" w:type="dxa"/>
          </w:tcPr>
          <w:p w:rsidR="008238FA" w:rsidRPr="006F0BC1" w:rsidRDefault="008238FA" w:rsidP="006B40BD">
            <w:pPr>
              <w:rPr>
                <w:sz w:val="16"/>
                <w:szCs w:val="16"/>
              </w:rPr>
            </w:pPr>
          </w:p>
        </w:tc>
      </w:tr>
      <w:tr w:rsidR="008238FA" w:rsidRPr="006F0BC1" w:rsidTr="00470281">
        <w:tc>
          <w:tcPr>
            <w:tcW w:w="0" w:type="auto"/>
          </w:tcPr>
          <w:p w:rsidR="008238FA" w:rsidRPr="006F0BC1" w:rsidRDefault="008238FA" w:rsidP="00470281">
            <w:pPr>
              <w:jc w:val="center"/>
            </w:pPr>
            <w:r w:rsidRPr="006F0BC1">
              <w:t>97</w:t>
            </w:r>
          </w:p>
        </w:tc>
        <w:tc>
          <w:tcPr>
            <w:tcW w:w="6500" w:type="dxa"/>
          </w:tcPr>
          <w:p w:rsidR="008238FA" w:rsidRPr="006F0BC1" w:rsidRDefault="008238FA" w:rsidP="00470281">
            <w:pPr>
              <w:rPr>
                <w:i/>
              </w:rPr>
            </w:pPr>
            <w:r w:rsidRPr="006F0BC1">
              <w:rPr>
                <w:i/>
              </w:rPr>
              <w:t>Формулы для половинных углов</w:t>
            </w:r>
          </w:p>
        </w:tc>
        <w:tc>
          <w:tcPr>
            <w:tcW w:w="890" w:type="dxa"/>
          </w:tcPr>
          <w:p w:rsidR="008238FA" w:rsidRPr="006F0BC1" w:rsidRDefault="008238FA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8238FA" w:rsidRPr="006F0BC1" w:rsidRDefault="00714CED" w:rsidP="00470281">
            <w:r w:rsidRPr="006F0BC1">
              <w:t>1</w:t>
            </w:r>
            <w:r w:rsidR="00E25994" w:rsidRPr="006F0BC1">
              <w:t>3.03</w:t>
            </w:r>
          </w:p>
        </w:tc>
        <w:tc>
          <w:tcPr>
            <w:tcW w:w="1440" w:type="dxa"/>
          </w:tcPr>
          <w:p w:rsidR="008238FA" w:rsidRPr="006F0BC1" w:rsidRDefault="008238FA" w:rsidP="006B40BD">
            <w:pPr>
              <w:rPr>
                <w:sz w:val="16"/>
                <w:szCs w:val="16"/>
              </w:rPr>
            </w:pPr>
          </w:p>
        </w:tc>
      </w:tr>
      <w:tr w:rsidR="008238FA" w:rsidRPr="006F0BC1" w:rsidTr="00470281">
        <w:tc>
          <w:tcPr>
            <w:tcW w:w="0" w:type="auto"/>
          </w:tcPr>
          <w:p w:rsidR="008238FA" w:rsidRPr="006F0BC1" w:rsidRDefault="008238FA" w:rsidP="00470281">
            <w:pPr>
              <w:jc w:val="center"/>
            </w:pPr>
            <w:r w:rsidRPr="006F0BC1">
              <w:lastRenderedPageBreak/>
              <w:t>98</w:t>
            </w:r>
          </w:p>
        </w:tc>
        <w:tc>
          <w:tcPr>
            <w:tcW w:w="6500" w:type="dxa"/>
          </w:tcPr>
          <w:p w:rsidR="008238FA" w:rsidRPr="006F0BC1" w:rsidRDefault="008238FA" w:rsidP="00470281">
            <w:r w:rsidRPr="006F0BC1">
              <w:t>Произведение синусов и косинусов</w:t>
            </w:r>
          </w:p>
        </w:tc>
        <w:tc>
          <w:tcPr>
            <w:tcW w:w="890" w:type="dxa"/>
          </w:tcPr>
          <w:p w:rsidR="008238FA" w:rsidRPr="006F0BC1" w:rsidRDefault="008238FA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8238FA" w:rsidRPr="006F0BC1" w:rsidRDefault="003649D2" w:rsidP="00470281">
            <w:r w:rsidRPr="006F0BC1">
              <w:t>16.03</w:t>
            </w:r>
          </w:p>
        </w:tc>
        <w:tc>
          <w:tcPr>
            <w:tcW w:w="1440" w:type="dxa"/>
          </w:tcPr>
          <w:p w:rsidR="008238FA" w:rsidRPr="006F0BC1" w:rsidRDefault="008238FA" w:rsidP="006B40BD">
            <w:pPr>
              <w:rPr>
                <w:sz w:val="16"/>
                <w:szCs w:val="16"/>
              </w:rPr>
            </w:pPr>
          </w:p>
        </w:tc>
      </w:tr>
      <w:tr w:rsidR="008238FA" w:rsidRPr="006F0BC1" w:rsidTr="00470281">
        <w:tc>
          <w:tcPr>
            <w:tcW w:w="0" w:type="auto"/>
          </w:tcPr>
          <w:p w:rsidR="008238FA" w:rsidRPr="006F0BC1" w:rsidRDefault="008238FA" w:rsidP="00470281">
            <w:pPr>
              <w:jc w:val="center"/>
            </w:pPr>
            <w:r w:rsidRPr="006F0BC1">
              <w:t>99</w:t>
            </w:r>
          </w:p>
        </w:tc>
        <w:tc>
          <w:tcPr>
            <w:tcW w:w="6500" w:type="dxa"/>
          </w:tcPr>
          <w:p w:rsidR="008238FA" w:rsidRPr="006F0BC1" w:rsidRDefault="008238FA" w:rsidP="00470281">
            <w:pPr>
              <w:rPr>
                <w:i/>
              </w:rPr>
            </w:pPr>
            <w:r w:rsidRPr="006F0BC1">
              <w:t xml:space="preserve">Формулы для тангенсов. </w:t>
            </w:r>
            <w:r w:rsidRPr="006F0BC1">
              <w:rPr>
                <w:i/>
              </w:rPr>
              <w:t>Выражение тригонометрических функций через тангенс половинного аргумента.</w:t>
            </w:r>
            <w:r w:rsidR="000B1577" w:rsidRPr="006F0BC1">
              <w:rPr>
                <w:i/>
              </w:rPr>
              <w:t xml:space="preserve"> </w:t>
            </w:r>
            <w:r w:rsidR="000B1577" w:rsidRPr="006F0BC1">
              <w:t>Преобразование суммы, разности в произведение тригонометрических функций, и наоборот.</w:t>
            </w:r>
          </w:p>
        </w:tc>
        <w:tc>
          <w:tcPr>
            <w:tcW w:w="890" w:type="dxa"/>
          </w:tcPr>
          <w:p w:rsidR="008238FA" w:rsidRPr="006F0BC1" w:rsidRDefault="008238FA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8238FA" w:rsidRPr="006F0BC1" w:rsidRDefault="003649D2" w:rsidP="00470281">
            <w:r w:rsidRPr="006F0BC1">
              <w:t>18.03</w:t>
            </w:r>
          </w:p>
        </w:tc>
        <w:tc>
          <w:tcPr>
            <w:tcW w:w="1440" w:type="dxa"/>
          </w:tcPr>
          <w:p w:rsidR="008238FA" w:rsidRPr="006F0BC1" w:rsidRDefault="008238FA" w:rsidP="006B40BD">
            <w:pPr>
              <w:rPr>
                <w:sz w:val="16"/>
                <w:szCs w:val="16"/>
              </w:rPr>
            </w:pPr>
          </w:p>
        </w:tc>
      </w:tr>
      <w:tr w:rsidR="008238FA" w:rsidRPr="006F0BC1" w:rsidTr="00470281">
        <w:tc>
          <w:tcPr>
            <w:tcW w:w="0" w:type="auto"/>
          </w:tcPr>
          <w:p w:rsidR="008238FA" w:rsidRPr="006F0BC1" w:rsidRDefault="008238FA" w:rsidP="00470281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00" w:type="dxa"/>
          </w:tcPr>
          <w:p w:rsidR="008238FA" w:rsidRPr="006F0BC1" w:rsidRDefault="008238FA" w:rsidP="00470281">
            <w:pPr>
              <w:widowControl w:val="0"/>
              <w:tabs>
                <w:tab w:val="left" w:pos="284"/>
                <w:tab w:val="left" w:pos="5812"/>
                <w:tab w:val="left" w:pos="6237"/>
                <w:tab w:val="left" w:pos="6663"/>
                <w:tab w:val="left" w:pos="7088"/>
              </w:tabs>
              <w:spacing w:line="240" w:lineRule="exact"/>
              <w:rPr>
                <w:b/>
                <w:i/>
                <w:snapToGrid w:val="0"/>
              </w:rPr>
            </w:pPr>
            <w:r w:rsidRPr="006F0BC1">
              <w:rPr>
                <w:b/>
                <w:i/>
              </w:rPr>
              <w:t xml:space="preserve">§ 10. </w:t>
            </w:r>
            <w:r w:rsidRPr="006F0BC1">
              <w:rPr>
                <w:b/>
                <w:i/>
                <w:snapToGrid w:val="0"/>
              </w:rPr>
              <w:t xml:space="preserve">Тригонометрические функции числового </w:t>
            </w:r>
          </w:p>
          <w:p w:rsidR="008238FA" w:rsidRPr="006F0BC1" w:rsidRDefault="008238FA" w:rsidP="00470281">
            <w:r w:rsidRPr="006F0BC1">
              <w:rPr>
                <w:b/>
                <w:i/>
                <w:snapToGrid w:val="0"/>
              </w:rPr>
              <w:t>аргумента</w:t>
            </w:r>
          </w:p>
        </w:tc>
        <w:tc>
          <w:tcPr>
            <w:tcW w:w="890" w:type="dxa"/>
          </w:tcPr>
          <w:p w:rsidR="008238FA" w:rsidRPr="006F0BC1" w:rsidRDefault="008238FA" w:rsidP="00470281">
            <w:pPr>
              <w:jc w:val="center"/>
              <w:rPr>
                <w:b/>
                <w:i/>
              </w:rPr>
            </w:pPr>
            <w:r w:rsidRPr="006F0BC1">
              <w:rPr>
                <w:b/>
                <w:i/>
              </w:rPr>
              <w:t>9</w:t>
            </w:r>
          </w:p>
        </w:tc>
        <w:tc>
          <w:tcPr>
            <w:tcW w:w="1450" w:type="dxa"/>
          </w:tcPr>
          <w:p w:rsidR="008238FA" w:rsidRPr="006F0BC1" w:rsidRDefault="008238FA" w:rsidP="00470281"/>
        </w:tc>
        <w:tc>
          <w:tcPr>
            <w:tcW w:w="1440" w:type="dxa"/>
          </w:tcPr>
          <w:p w:rsidR="008238FA" w:rsidRPr="006F0BC1" w:rsidRDefault="008238FA" w:rsidP="00470281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00</w:t>
            </w:r>
          </w:p>
        </w:tc>
        <w:tc>
          <w:tcPr>
            <w:tcW w:w="6500" w:type="dxa"/>
          </w:tcPr>
          <w:p w:rsidR="003649D2" w:rsidRPr="006F0BC1" w:rsidRDefault="000B1577" w:rsidP="00470281">
            <w:pPr>
              <w:pStyle w:val="1e"/>
              <w:keepNext w:val="0"/>
              <w:tabs>
                <w:tab w:val="left" w:pos="426"/>
                <w:tab w:val="left" w:pos="5812"/>
                <w:tab w:val="left" w:pos="6237"/>
                <w:tab w:val="left" w:pos="6663"/>
                <w:tab w:val="left" w:pos="7088"/>
              </w:tabs>
              <w:spacing w:after="0" w:line="240" w:lineRule="exact"/>
              <w:ind w:firstLine="0"/>
              <w:jc w:val="both"/>
              <w:rPr>
                <w:b w:val="0"/>
                <w:sz w:val="24"/>
                <w:szCs w:val="24"/>
                <w:lang w:val="ru-RU"/>
              </w:rPr>
            </w:pPr>
            <w:r w:rsidRPr="006F0BC1">
              <w:rPr>
                <w:b w:val="0"/>
                <w:sz w:val="24"/>
                <w:szCs w:val="24"/>
                <w:lang w:val="ru-RU"/>
              </w:rPr>
              <w:t>Тригонометрическая ф</w:t>
            </w:r>
            <w:r w:rsidR="003649D2" w:rsidRPr="006F0BC1">
              <w:rPr>
                <w:b w:val="0"/>
                <w:sz w:val="24"/>
                <w:szCs w:val="24"/>
                <w:lang w:val="ru-RU"/>
              </w:rPr>
              <w:t xml:space="preserve">ункция </w:t>
            </w:r>
            <w:r w:rsidRPr="006F0BC1">
              <w:rPr>
                <w:b w:val="0"/>
                <w:sz w:val="24"/>
                <w:szCs w:val="24"/>
                <w:lang w:val="ru-RU"/>
              </w:rPr>
              <w:t xml:space="preserve">числового аргумента </w:t>
            </w:r>
            <w:r w:rsidR="003649D2" w:rsidRPr="006F0BC1">
              <w:rPr>
                <w:b w:val="0"/>
                <w:i/>
                <w:sz w:val="24"/>
                <w:szCs w:val="24"/>
              </w:rPr>
              <w:t>y</w:t>
            </w:r>
            <w:r w:rsidR="003649D2" w:rsidRPr="006F0BC1">
              <w:rPr>
                <w:b w:val="0"/>
                <w:sz w:val="24"/>
                <w:szCs w:val="24"/>
                <w:lang w:val="ru-RU"/>
              </w:rPr>
              <w:t>=</w:t>
            </w:r>
            <w:r w:rsidR="003649D2" w:rsidRPr="006F0BC1">
              <w:rPr>
                <w:b w:val="0"/>
                <w:sz w:val="24"/>
                <w:szCs w:val="24"/>
              </w:rPr>
              <w:t>sin</w:t>
            </w:r>
            <w:r w:rsidR="003649D2" w:rsidRPr="006F0BC1">
              <w:rPr>
                <w:b w:val="0"/>
                <w:i/>
                <w:sz w:val="24"/>
                <w:szCs w:val="24"/>
              </w:rPr>
              <w:t>x</w:t>
            </w:r>
            <w:r w:rsidR="003649D2" w:rsidRPr="006F0BC1">
              <w:rPr>
                <w:b w:val="0"/>
                <w:sz w:val="24"/>
                <w:szCs w:val="24"/>
                <w:lang w:val="ru-RU"/>
              </w:rPr>
              <w:t xml:space="preserve"> и ее график</w:t>
            </w:r>
            <w:r w:rsidR="003649D2" w:rsidRPr="006F0BC1">
              <w:rPr>
                <w:b w:val="0"/>
                <w:sz w:val="24"/>
                <w:szCs w:val="24"/>
                <w:lang w:val="ru-RU"/>
              </w:rPr>
              <w:tab/>
            </w:r>
            <w:r w:rsidR="003649D2" w:rsidRPr="006F0BC1">
              <w:rPr>
                <w:b w:val="0"/>
                <w:sz w:val="24"/>
                <w:szCs w:val="24"/>
                <w:lang w:val="ru-RU"/>
              </w:rPr>
              <w:tab/>
            </w:r>
            <w:r w:rsidR="003649D2" w:rsidRPr="006F0BC1">
              <w:rPr>
                <w:lang w:val="ru-RU"/>
              </w:rPr>
              <w:tab/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3649D2" w:rsidP="003649D2">
            <w:r w:rsidRPr="006F0BC1">
              <w:t>19.03</w:t>
            </w:r>
          </w:p>
        </w:tc>
        <w:tc>
          <w:tcPr>
            <w:tcW w:w="1440" w:type="dxa"/>
          </w:tcPr>
          <w:p w:rsidR="003649D2" w:rsidRPr="006F0BC1" w:rsidRDefault="003649D2" w:rsidP="006B40BD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01</w:t>
            </w:r>
          </w:p>
        </w:tc>
        <w:tc>
          <w:tcPr>
            <w:tcW w:w="6500" w:type="dxa"/>
          </w:tcPr>
          <w:p w:rsidR="003649D2" w:rsidRPr="006F0BC1" w:rsidRDefault="003649D2" w:rsidP="00470281">
            <w:pPr>
              <w:pStyle w:val="1e"/>
              <w:keepNext w:val="0"/>
              <w:tabs>
                <w:tab w:val="left" w:pos="426"/>
                <w:tab w:val="left" w:pos="5812"/>
                <w:tab w:val="left" w:pos="6237"/>
                <w:tab w:val="left" w:pos="6663"/>
                <w:tab w:val="left" w:pos="7088"/>
              </w:tabs>
              <w:spacing w:after="0" w:line="240" w:lineRule="exact"/>
              <w:ind w:firstLine="0"/>
              <w:jc w:val="both"/>
              <w:rPr>
                <w:b w:val="0"/>
                <w:sz w:val="24"/>
                <w:szCs w:val="24"/>
                <w:lang w:val="ru-RU"/>
              </w:rPr>
            </w:pPr>
            <w:r w:rsidRPr="006F0BC1">
              <w:rPr>
                <w:b w:val="0"/>
                <w:sz w:val="24"/>
                <w:szCs w:val="24"/>
                <w:lang w:val="ru-RU"/>
              </w:rPr>
              <w:t xml:space="preserve">Свойства функции </w:t>
            </w:r>
            <w:r w:rsidRPr="006F0BC1">
              <w:rPr>
                <w:b w:val="0"/>
                <w:i/>
                <w:sz w:val="24"/>
                <w:szCs w:val="24"/>
              </w:rPr>
              <w:t>y</w:t>
            </w:r>
            <w:r w:rsidRPr="006F0BC1">
              <w:rPr>
                <w:b w:val="0"/>
                <w:sz w:val="24"/>
                <w:szCs w:val="24"/>
                <w:lang w:val="ru-RU"/>
              </w:rPr>
              <w:t xml:space="preserve"> = </w:t>
            </w:r>
            <w:r w:rsidRPr="006F0BC1">
              <w:rPr>
                <w:b w:val="0"/>
                <w:sz w:val="24"/>
                <w:szCs w:val="24"/>
              </w:rPr>
              <w:t>sin </w:t>
            </w:r>
            <w:r w:rsidRPr="006F0BC1">
              <w:rPr>
                <w:b w:val="0"/>
                <w:i/>
                <w:sz w:val="24"/>
                <w:szCs w:val="24"/>
              </w:rPr>
              <w:t>x</w:t>
            </w:r>
            <w:r w:rsidRPr="006F0BC1">
              <w:rPr>
                <w:b w:val="0"/>
                <w:sz w:val="24"/>
                <w:szCs w:val="24"/>
                <w:lang w:val="ru-RU"/>
              </w:rPr>
              <w:t xml:space="preserve"> . Периодичность, основной период.</w:t>
            </w:r>
            <w:r w:rsidRPr="006F0BC1">
              <w:rPr>
                <w:b w:val="0"/>
                <w:sz w:val="24"/>
                <w:szCs w:val="24"/>
                <w:lang w:val="ru-RU"/>
              </w:rPr>
              <w:tab/>
            </w:r>
            <w:r w:rsidRPr="006F0BC1">
              <w:rPr>
                <w:b w:val="0"/>
                <w:sz w:val="24"/>
                <w:szCs w:val="24"/>
                <w:lang w:val="ru-RU"/>
              </w:rPr>
              <w:tab/>
            </w:r>
            <w:r w:rsidRPr="006F0BC1">
              <w:rPr>
                <w:lang w:val="ru-RU"/>
              </w:rPr>
              <w:tab/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3649D2" w:rsidP="003649D2">
            <w:r w:rsidRPr="006F0BC1">
              <w:t>20.03</w:t>
            </w:r>
          </w:p>
        </w:tc>
        <w:tc>
          <w:tcPr>
            <w:tcW w:w="1440" w:type="dxa"/>
          </w:tcPr>
          <w:p w:rsidR="003649D2" w:rsidRPr="006F0BC1" w:rsidRDefault="003649D2" w:rsidP="006B40BD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02</w:t>
            </w:r>
          </w:p>
        </w:tc>
        <w:tc>
          <w:tcPr>
            <w:tcW w:w="6500" w:type="dxa"/>
          </w:tcPr>
          <w:p w:rsidR="003649D2" w:rsidRPr="006F0BC1" w:rsidRDefault="000B1577" w:rsidP="000B1577">
            <w:pPr>
              <w:rPr>
                <w:i/>
              </w:rPr>
            </w:pPr>
            <w:r w:rsidRPr="006F0BC1">
              <w:t xml:space="preserve">Тригонометрическая функция числового аргумента </w:t>
            </w:r>
            <w:r w:rsidRPr="006F0BC1">
              <w:rPr>
                <w:i/>
              </w:rPr>
              <w:t xml:space="preserve">y = cos x </w:t>
            </w:r>
            <w:r w:rsidRPr="006F0BC1">
              <w:t>и ее график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F76AC4" w:rsidP="00470281">
            <w:r w:rsidRPr="006F0BC1">
              <w:t>6</w:t>
            </w:r>
            <w:r w:rsidR="007066FB" w:rsidRPr="006F0BC1">
              <w:t>.04</w:t>
            </w:r>
          </w:p>
        </w:tc>
        <w:tc>
          <w:tcPr>
            <w:tcW w:w="1440" w:type="dxa"/>
          </w:tcPr>
          <w:p w:rsidR="003649D2" w:rsidRPr="006F0BC1" w:rsidRDefault="003649D2" w:rsidP="006B40BD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03</w:t>
            </w:r>
          </w:p>
        </w:tc>
        <w:tc>
          <w:tcPr>
            <w:tcW w:w="6500" w:type="dxa"/>
          </w:tcPr>
          <w:p w:rsidR="003649D2" w:rsidRPr="006F0BC1" w:rsidRDefault="003649D2" w:rsidP="00470281">
            <w:r w:rsidRPr="006F0BC1">
              <w:t xml:space="preserve">Свойства функции </w:t>
            </w:r>
            <w:r w:rsidRPr="006F0BC1">
              <w:rPr>
                <w:i/>
              </w:rPr>
              <w:t>y = cos </w:t>
            </w:r>
            <w:r w:rsidRPr="006F0BC1">
              <w:rPr>
                <w:i/>
                <w:lang w:val="en-US"/>
              </w:rPr>
              <w:t>x</w:t>
            </w:r>
            <w:r w:rsidRPr="006F0BC1">
              <w:rPr>
                <w:i/>
              </w:rPr>
              <w:t>.</w:t>
            </w:r>
            <w:r w:rsidRPr="006F0BC1">
              <w:rPr>
                <w:bCs/>
              </w:rPr>
              <w:t>Периодичность, основной период.</w:t>
            </w:r>
            <w:r w:rsidRPr="006F0BC1">
              <w:rPr>
                <w:bCs/>
              </w:rPr>
              <w:tab/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F76AC4" w:rsidP="00470281">
            <w:r w:rsidRPr="006F0BC1">
              <w:t>8</w:t>
            </w:r>
            <w:r w:rsidR="007066FB" w:rsidRPr="006F0BC1">
              <w:t>.04</w:t>
            </w:r>
          </w:p>
        </w:tc>
        <w:tc>
          <w:tcPr>
            <w:tcW w:w="1440" w:type="dxa"/>
          </w:tcPr>
          <w:p w:rsidR="003649D2" w:rsidRPr="006F0BC1" w:rsidRDefault="003649D2" w:rsidP="006B40BD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04</w:t>
            </w:r>
          </w:p>
        </w:tc>
        <w:tc>
          <w:tcPr>
            <w:tcW w:w="6500" w:type="dxa"/>
          </w:tcPr>
          <w:p w:rsidR="003649D2" w:rsidRPr="006F0BC1" w:rsidRDefault="003649D2" w:rsidP="007066FB">
            <w:r w:rsidRPr="006F0BC1">
              <w:t>Функция</w:t>
            </w:r>
            <w:r w:rsidRPr="006F0BC1">
              <w:rPr>
                <w:i/>
              </w:rPr>
              <w:t xml:space="preserve"> y = tg  x </w:t>
            </w:r>
            <w:r w:rsidRPr="006F0BC1">
              <w:t>и ее график.</w:t>
            </w:r>
            <w:r w:rsidR="007066FB" w:rsidRPr="006F0BC1">
              <w:t xml:space="preserve"> 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F76AC4" w:rsidP="00470281">
            <w:r w:rsidRPr="006F0BC1">
              <w:t>9</w:t>
            </w:r>
            <w:r w:rsidR="007066FB" w:rsidRPr="006F0BC1">
              <w:t>.04</w:t>
            </w:r>
          </w:p>
        </w:tc>
        <w:tc>
          <w:tcPr>
            <w:tcW w:w="1440" w:type="dxa"/>
          </w:tcPr>
          <w:p w:rsidR="003649D2" w:rsidRPr="006F0BC1" w:rsidRDefault="003649D2" w:rsidP="006B40BD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05</w:t>
            </w:r>
          </w:p>
        </w:tc>
        <w:tc>
          <w:tcPr>
            <w:tcW w:w="6500" w:type="dxa"/>
          </w:tcPr>
          <w:p w:rsidR="003649D2" w:rsidRPr="006F0BC1" w:rsidRDefault="003649D2" w:rsidP="007066FB">
            <w:pPr>
              <w:rPr>
                <w:iCs/>
              </w:rPr>
            </w:pPr>
            <w:r w:rsidRPr="006F0BC1">
              <w:t xml:space="preserve">Свойства функции </w:t>
            </w:r>
            <w:r w:rsidRPr="006F0BC1">
              <w:rPr>
                <w:i/>
              </w:rPr>
              <w:t>y = tg  x.</w:t>
            </w:r>
            <w:r w:rsidR="006B2566" w:rsidRPr="006F0BC1">
              <w:rPr>
                <w:i/>
              </w:rPr>
              <w:t xml:space="preserve"> </w:t>
            </w:r>
            <w:r w:rsidR="007066FB" w:rsidRPr="006F0BC1">
              <w:rPr>
                <w:bCs/>
              </w:rPr>
              <w:t xml:space="preserve">Периодичность, основной период. 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F76AC4" w:rsidP="00470281">
            <w:r w:rsidRPr="006F0BC1">
              <w:t>10</w:t>
            </w:r>
            <w:r w:rsidR="007066FB" w:rsidRPr="006F0BC1">
              <w:t>.04</w:t>
            </w:r>
          </w:p>
        </w:tc>
        <w:tc>
          <w:tcPr>
            <w:tcW w:w="1440" w:type="dxa"/>
          </w:tcPr>
          <w:p w:rsidR="003649D2" w:rsidRPr="006F0BC1" w:rsidRDefault="003649D2" w:rsidP="006B40BD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06</w:t>
            </w:r>
          </w:p>
        </w:tc>
        <w:tc>
          <w:tcPr>
            <w:tcW w:w="6500" w:type="dxa"/>
          </w:tcPr>
          <w:p w:rsidR="003649D2" w:rsidRPr="006F0BC1" w:rsidRDefault="003649D2" w:rsidP="007066FB">
            <w:pPr>
              <w:rPr>
                <w:i/>
              </w:rPr>
            </w:pPr>
            <w:r w:rsidRPr="006F0BC1">
              <w:t>Функция</w:t>
            </w:r>
            <w:r w:rsidRPr="006F0BC1">
              <w:rPr>
                <w:i/>
              </w:rPr>
              <w:t xml:space="preserve"> y = ctg  x</w:t>
            </w:r>
            <w:r w:rsidRPr="006F0BC1">
              <w:t xml:space="preserve"> и ее график.</w:t>
            </w:r>
            <w:r w:rsidR="007066FB" w:rsidRPr="006F0BC1">
              <w:t xml:space="preserve"> 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E30553" w:rsidP="00470281">
            <w:r w:rsidRPr="006F0BC1">
              <w:t>13</w:t>
            </w:r>
            <w:r w:rsidR="007066FB" w:rsidRPr="006F0BC1">
              <w:t>.04</w:t>
            </w:r>
          </w:p>
        </w:tc>
        <w:tc>
          <w:tcPr>
            <w:tcW w:w="1440" w:type="dxa"/>
          </w:tcPr>
          <w:p w:rsidR="003649D2" w:rsidRPr="006F0BC1" w:rsidRDefault="003649D2" w:rsidP="006B40BD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07</w:t>
            </w:r>
          </w:p>
        </w:tc>
        <w:tc>
          <w:tcPr>
            <w:tcW w:w="6500" w:type="dxa"/>
          </w:tcPr>
          <w:p w:rsidR="003649D2" w:rsidRPr="006F0BC1" w:rsidRDefault="003649D2" w:rsidP="007066FB">
            <w:pPr>
              <w:rPr>
                <w:iCs/>
              </w:rPr>
            </w:pPr>
            <w:r w:rsidRPr="006F0BC1">
              <w:t xml:space="preserve">Свойства функции </w:t>
            </w:r>
            <w:r w:rsidRPr="006F0BC1">
              <w:rPr>
                <w:i/>
              </w:rPr>
              <w:t>y =сtg  x.</w:t>
            </w:r>
            <w:r w:rsidR="006B2566" w:rsidRPr="006F0BC1">
              <w:rPr>
                <w:i/>
              </w:rPr>
              <w:t xml:space="preserve"> </w:t>
            </w:r>
            <w:r w:rsidR="007066FB" w:rsidRPr="006F0BC1">
              <w:rPr>
                <w:bCs/>
              </w:rPr>
              <w:t xml:space="preserve">Периодичность, основной период. 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BA571A" w:rsidP="00470281">
            <w:r w:rsidRPr="006F0BC1">
              <w:t>15</w:t>
            </w:r>
            <w:r w:rsidR="007066FB" w:rsidRPr="006F0BC1">
              <w:t>.04</w:t>
            </w:r>
          </w:p>
        </w:tc>
        <w:tc>
          <w:tcPr>
            <w:tcW w:w="1440" w:type="dxa"/>
          </w:tcPr>
          <w:p w:rsidR="003649D2" w:rsidRPr="006F0BC1" w:rsidRDefault="003649D2" w:rsidP="006B40BD">
            <w:pPr>
              <w:pStyle w:val="affa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08</w:t>
            </w:r>
          </w:p>
        </w:tc>
        <w:tc>
          <w:tcPr>
            <w:tcW w:w="6500" w:type="dxa"/>
          </w:tcPr>
          <w:p w:rsidR="003649D2" w:rsidRPr="006F0BC1" w:rsidRDefault="003649D2" w:rsidP="00470281">
            <w:pPr>
              <w:widowControl w:val="0"/>
              <w:tabs>
                <w:tab w:val="left" w:pos="284"/>
                <w:tab w:val="left" w:pos="5812"/>
                <w:tab w:val="left" w:pos="6237"/>
                <w:tab w:val="left" w:pos="6663"/>
                <w:tab w:val="left" w:pos="7088"/>
              </w:tabs>
              <w:spacing w:line="240" w:lineRule="exact"/>
              <w:rPr>
                <w:snapToGrid w:val="0"/>
              </w:rPr>
            </w:pPr>
            <w:r w:rsidRPr="006F0BC1">
              <w:t xml:space="preserve">Контрольная </w:t>
            </w:r>
            <w:r w:rsidRPr="006F0BC1">
              <w:rPr>
                <w:snapToGrid w:val="0"/>
              </w:rPr>
              <w:t>работа</w:t>
            </w:r>
            <w:r w:rsidRPr="006F0BC1">
              <w:t xml:space="preserve"> № 6 по теме: «</w:t>
            </w:r>
            <w:r w:rsidRPr="006F0BC1">
              <w:rPr>
                <w:snapToGrid w:val="0"/>
              </w:rPr>
              <w:t>Формулы сложения</w:t>
            </w:r>
            <w:r w:rsidRPr="006F0BC1">
              <w:t xml:space="preserve">. </w:t>
            </w:r>
            <w:r w:rsidRPr="006F0BC1">
              <w:rPr>
                <w:snapToGrid w:val="0"/>
              </w:rPr>
              <w:t xml:space="preserve">Тригонометрические функции числового </w:t>
            </w:r>
          </w:p>
          <w:p w:rsidR="003649D2" w:rsidRPr="006F0BC1" w:rsidRDefault="003649D2" w:rsidP="007066FB">
            <w:r w:rsidRPr="006F0BC1">
              <w:rPr>
                <w:snapToGrid w:val="0"/>
              </w:rPr>
              <w:t>аргумента»</w:t>
            </w:r>
            <w:r w:rsidR="007066FB" w:rsidRPr="006F0BC1">
              <w:rPr>
                <w:snapToGrid w:val="0"/>
              </w:rPr>
              <w:t>.</w:t>
            </w:r>
            <w:r w:rsidR="007066FB" w:rsidRPr="006F0BC1">
              <w:t xml:space="preserve"> 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4B7B43" w:rsidP="00470281">
            <w:r w:rsidRPr="006F0BC1">
              <w:t>16</w:t>
            </w:r>
            <w:r w:rsidR="007066FB" w:rsidRPr="006F0BC1">
              <w:t>.04</w:t>
            </w:r>
          </w:p>
        </w:tc>
        <w:tc>
          <w:tcPr>
            <w:tcW w:w="1440" w:type="dxa"/>
          </w:tcPr>
          <w:p w:rsidR="003649D2" w:rsidRPr="006F0BC1" w:rsidRDefault="003649D2" w:rsidP="00470281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rPr>
                <w:sz w:val="16"/>
                <w:szCs w:val="16"/>
              </w:rPr>
            </w:pPr>
          </w:p>
        </w:tc>
        <w:tc>
          <w:tcPr>
            <w:tcW w:w="6500" w:type="dxa"/>
          </w:tcPr>
          <w:p w:rsidR="003649D2" w:rsidRPr="006F0BC1" w:rsidRDefault="003649D2" w:rsidP="00470281">
            <w:r w:rsidRPr="006F0BC1">
              <w:rPr>
                <w:b/>
                <w:i/>
              </w:rPr>
              <w:t xml:space="preserve">§ 11. </w:t>
            </w:r>
            <w:r w:rsidRPr="006F0BC1">
              <w:rPr>
                <w:b/>
                <w:i/>
                <w:snapToGrid w:val="0"/>
              </w:rPr>
              <w:t>Тригонометрические уравнения и неравенства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  <w:rPr>
                <w:b/>
                <w:i/>
              </w:rPr>
            </w:pPr>
            <w:r w:rsidRPr="006F0BC1">
              <w:rPr>
                <w:b/>
                <w:i/>
              </w:rPr>
              <w:t>12</w:t>
            </w:r>
          </w:p>
        </w:tc>
        <w:tc>
          <w:tcPr>
            <w:tcW w:w="1450" w:type="dxa"/>
          </w:tcPr>
          <w:p w:rsidR="003649D2" w:rsidRPr="006F0BC1" w:rsidRDefault="003649D2" w:rsidP="00470281"/>
        </w:tc>
        <w:tc>
          <w:tcPr>
            <w:tcW w:w="1440" w:type="dxa"/>
          </w:tcPr>
          <w:p w:rsidR="003649D2" w:rsidRPr="006F0BC1" w:rsidRDefault="003649D2" w:rsidP="00470281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7524B5">
            <w:pPr>
              <w:jc w:val="center"/>
              <w:rPr>
                <w:sz w:val="20"/>
                <w:szCs w:val="20"/>
              </w:rPr>
            </w:pPr>
            <w:r w:rsidRPr="006F0BC1">
              <w:rPr>
                <w:sz w:val="20"/>
                <w:szCs w:val="20"/>
              </w:rPr>
              <w:t>109</w:t>
            </w:r>
          </w:p>
        </w:tc>
        <w:tc>
          <w:tcPr>
            <w:tcW w:w="6500" w:type="dxa"/>
          </w:tcPr>
          <w:p w:rsidR="003649D2" w:rsidRPr="006F0BC1" w:rsidRDefault="007066FB" w:rsidP="006735CC">
            <w:pPr>
              <w:pStyle w:val="1e"/>
              <w:keepNext w:val="0"/>
              <w:tabs>
                <w:tab w:val="left" w:pos="426"/>
                <w:tab w:val="left" w:pos="5812"/>
                <w:tab w:val="left" w:pos="6237"/>
                <w:tab w:val="left" w:pos="6663"/>
                <w:tab w:val="left" w:pos="7088"/>
              </w:tabs>
              <w:spacing w:after="0" w:line="240" w:lineRule="exact"/>
              <w:ind w:left="284" w:hanging="284"/>
              <w:jc w:val="left"/>
              <w:rPr>
                <w:b w:val="0"/>
                <w:sz w:val="24"/>
                <w:szCs w:val="24"/>
                <w:lang w:val="ru-RU"/>
              </w:rPr>
            </w:pPr>
            <w:r w:rsidRPr="006F0BC1">
              <w:rPr>
                <w:b w:val="0"/>
                <w:sz w:val="24"/>
                <w:szCs w:val="24"/>
                <w:lang w:val="ru-RU"/>
              </w:rPr>
              <w:t xml:space="preserve">Анализ контрольной работы. </w:t>
            </w:r>
            <w:r w:rsidR="003649D2" w:rsidRPr="006F0BC1">
              <w:rPr>
                <w:b w:val="0"/>
                <w:sz w:val="24"/>
                <w:szCs w:val="24"/>
                <w:lang w:val="ru-RU"/>
              </w:rPr>
              <w:t>Простейшие тригонометрические уравнения</w:t>
            </w:r>
            <w:r w:rsidRPr="006F0BC1">
              <w:rPr>
                <w:b w:val="0"/>
                <w:sz w:val="24"/>
                <w:szCs w:val="24"/>
                <w:lang w:val="ru-RU"/>
              </w:rPr>
              <w:t>.</w:t>
            </w:r>
            <w:r w:rsidR="003649D2" w:rsidRPr="006F0BC1">
              <w:rPr>
                <w:b w:val="0"/>
                <w:sz w:val="24"/>
                <w:szCs w:val="24"/>
                <w:lang w:val="ru-RU"/>
              </w:rPr>
              <w:tab/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4B7B43" w:rsidP="00470281">
            <w:r w:rsidRPr="006F0BC1">
              <w:t>17</w:t>
            </w:r>
            <w:r w:rsidR="007066FB" w:rsidRPr="006F0BC1">
              <w:t>.04</w:t>
            </w:r>
          </w:p>
        </w:tc>
        <w:tc>
          <w:tcPr>
            <w:tcW w:w="1440" w:type="dxa"/>
          </w:tcPr>
          <w:p w:rsidR="003649D2" w:rsidRPr="006F0BC1" w:rsidRDefault="003649D2" w:rsidP="007524B5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7524B5">
            <w:pPr>
              <w:jc w:val="center"/>
              <w:rPr>
                <w:sz w:val="20"/>
                <w:szCs w:val="20"/>
              </w:rPr>
            </w:pPr>
            <w:r w:rsidRPr="006F0BC1">
              <w:rPr>
                <w:sz w:val="20"/>
                <w:szCs w:val="20"/>
              </w:rPr>
              <w:t>110</w:t>
            </w:r>
          </w:p>
        </w:tc>
        <w:tc>
          <w:tcPr>
            <w:tcW w:w="6500" w:type="dxa"/>
          </w:tcPr>
          <w:p w:rsidR="003649D2" w:rsidRPr="006F0BC1" w:rsidRDefault="003649D2" w:rsidP="006735CC">
            <w:pPr>
              <w:pStyle w:val="1e"/>
              <w:keepNext w:val="0"/>
              <w:tabs>
                <w:tab w:val="left" w:pos="426"/>
                <w:tab w:val="left" w:pos="5812"/>
                <w:tab w:val="left" w:pos="6237"/>
                <w:tab w:val="left" w:pos="6663"/>
                <w:tab w:val="left" w:pos="7088"/>
              </w:tabs>
              <w:spacing w:after="0" w:line="240" w:lineRule="exact"/>
              <w:ind w:left="284" w:hanging="284"/>
              <w:jc w:val="both"/>
              <w:rPr>
                <w:b w:val="0"/>
                <w:sz w:val="24"/>
                <w:szCs w:val="24"/>
                <w:lang w:val="ru-RU"/>
              </w:rPr>
            </w:pPr>
            <w:r w:rsidRPr="006F0BC1">
              <w:rPr>
                <w:b w:val="0"/>
                <w:sz w:val="24"/>
                <w:szCs w:val="24"/>
                <w:lang w:val="ru-RU"/>
              </w:rPr>
              <w:t>Решение простейших тригонометрических уравнений</w:t>
            </w:r>
            <w:r w:rsidR="006735CC" w:rsidRPr="006F0BC1">
              <w:rPr>
                <w:b w:val="0"/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A06645" w:rsidP="00470281">
            <w:r w:rsidRPr="006F0BC1">
              <w:t>20</w:t>
            </w:r>
            <w:r w:rsidR="006735CC" w:rsidRPr="006F0BC1">
              <w:t>.04</w:t>
            </w:r>
          </w:p>
        </w:tc>
        <w:tc>
          <w:tcPr>
            <w:tcW w:w="1440" w:type="dxa"/>
          </w:tcPr>
          <w:p w:rsidR="003649D2" w:rsidRPr="006F0BC1" w:rsidRDefault="003649D2" w:rsidP="007524B5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7524B5">
            <w:pPr>
              <w:jc w:val="center"/>
              <w:rPr>
                <w:sz w:val="20"/>
                <w:szCs w:val="20"/>
              </w:rPr>
            </w:pPr>
            <w:r w:rsidRPr="006F0BC1">
              <w:rPr>
                <w:sz w:val="20"/>
                <w:szCs w:val="20"/>
              </w:rPr>
              <w:t>111</w:t>
            </w:r>
          </w:p>
        </w:tc>
        <w:tc>
          <w:tcPr>
            <w:tcW w:w="6500" w:type="dxa"/>
          </w:tcPr>
          <w:p w:rsidR="003649D2" w:rsidRPr="006F0BC1" w:rsidRDefault="003649D2" w:rsidP="00470281">
            <w:pPr>
              <w:pStyle w:val="1e"/>
              <w:keepNext w:val="0"/>
              <w:tabs>
                <w:tab w:val="left" w:pos="426"/>
                <w:tab w:val="left" w:pos="5812"/>
                <w:tab w:val="left" w:pos="6237"/>
                <w:tab w:val="left" w:pos="6663"/>
                <w:tab w:val="left" w:pos="7088"/>
              </w:tabs>
              <w:spacing w:after="0" w:line="240" w:lineRule="exact"/>
              <w:ind w:left="284" w:hanging="284"/>
              <w:jc w:val="both"/>
              <w:rPr>
                <w:b w:val="0"/>
                <w:sz w:val="24"/>
                <w:szCs w:val="24"/>
                <w:lang w:val="ru-RU"/>
              </w:rPr>
            </w:pPr>
            <w:r w:rsidRPr="006F0BC1">
              <w:rPr>
                <w:b w:val="0"/>
                <w:sz w:val="24"/>
                <w:szCs w:val="24"/>
                <w:lang w:val="ru-RU"/>
              </w:rPr>
              <w:t xml:space="preserve">Уравнения, сводящиеся к простейшим заменой </w:t>
            </w:r>
            <w:r w:rsidRPr="006F0BC1">
              <w:rPr>
                <w:b w:val="0"/>
                <w:sz w:val="24"/>
                <w:szCs w:val="24"/>
                <w:lang w:val="ru-RU"/>
              </w:rPr>
              <w:tab/>
            </w:r>
          </w:p>
          <w:p w:rsidR="003649D2" w:rsidRPr="006F0BC1" w:rsidRDefault="006735CC" w:rsidP="006735CC">
            <w:r w:rsidRPr="006F0BC1">
              <w:t xml:space="preserve">неизвестного. 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A06645" w:rsidP="00470281">
            <w:r w:rsidRPr="006F0BC1">
              <w:t>22</w:t>
            </w:r>
            <w:r w:rsidR="006735CC" w:rsidRPr="006F0BC1">
              <w:t>.04</w:t>
            </w:r>
          </w:p>
        </w:tc>
        <w:tc>
          <w:tcPr>
            <w:tcW w:w="1440" w:type="dxa"/>
          </w:tcPr>
          <w:p w:rsidR="003649D2" w:rsidRPr="006F0BC1" w:rsidRDefault="003649D2" w:rsidP="007524B5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7524B5">
            <w:pPr>
              <w:jc w:val="center"/>
              <w:rPr>
                <w:sz w:val="20"/>
                <w:szCs w:val="20"/>
              </w:rPr>
            </w:pPr>
            <w:r w:rsidRPr="006F0BC1">
              <w:rPr>
                <w:sz w:val="20"/>
                <w:szCs w:val="20"/>
              </w:rPr>
              <w:t>112</w:t>
            </w:r>
          </w:p>
        </w:tc>
        <w:tc>
          <w:tcPr>
            <w:tcW w:w="6500" w:type="dxa"/>
          </w:tcPr>
          <w:p w:rsidR="003649D2" w:rsidRPr="006F0BC1" w:rsidRDefault="003649D2" w:rsidP="00470281">
            <w:pPr>
              <w:pStyle w:val="1e"/>
              <w:keepNext w:val="0"/>
              <w:tabs>
                <w:tab w:val="left" w:pos="426"/>
                <w:tab w:val="left" w:pos="5812"/>
                <w:tab w:val="left" w:pos="6237"/>
                <w:tab w:val="left" w:pos="6663"/>
                <w:tab w:val="left" w:pos="7088"/>
              </w:tabs>
              <w:spacing w:after="0" w:line="240" w:lineRule="exact"/>
              <w:ind w:left="284" w:hanging="284"/>
              <w:jc w:val="both"/>
              <w:rPr>
                <w:b w:val="0"/>
                <w:sz w:val="24"/>
                <w:szCs w:val="24"/>
                <w:lang w:val="ru-RU"/>
              </w:rPr>
            </w:pPr>
            <w:r w:rsidRPr="006F0BC1">
              <w:rPr>
                <w:b w:val="0"/>
                <w:sz w:val="24"/>
                <w:szCs w:val="24"/>
                <w:lang w:val="ru-RU"/>
              </w:rPr>
              <w:t xml:space="preserve">Применение основных тригонометрических формул </w:t>
            </w:r>
            <w:r w:rsidRPr="006F0BC1">
              <w:rPr>
                <w:b w:val="0"/>
                <w:sz w:val="24"/>
                <w:szCs w:val="24"/>
                <w:lang w:val="ru-RU"/>
              </w:rPr>
              <w:tab/>
            </w:r>
          </w:p>
          <w:p w:rsidR="003649D2" w:rsidRPr="006F0BC1" w:rsidRDefault="003649D2" w:rsidP="006735CC">
            <w:r w:rsidRPr="006F0BC1">
              <w:t>для решения уравнений</w:t>
            </w:r>
            <w:r w:rsidR="006735CC" w:rsidRPr="006F0BC1">
              <w:t xml:space="preserve">. 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BD2673" w:rsidP="00470281">
            <w:r w:rsidRPr="006F0BC1">
              <w:t>23</w:t>
            </w:r>
            <w:r w:rsidR="006735CC" w:rsidRPr="006F0BC1">
              <w:t>.04</w:t>
            </w:r>
          </w:p>
        </w:tc>
        <w:tc>
          <w:tcPr>
            <w:tcW w:w="1440" w:type="dxa"/>
          </w:tcPr>
          <w:p w:rsidR="003649D2" w:rsidRPr="006F0BC1" w:rsidRDefault="003649D2" w:rsidP="007524B5">
            <w:pPr>
              <w:pStyle w:val="affa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7524B5">
            <w:pPr>
              <w:jc w:val="center"/>
              <w:rPr>
                <w:sz w:val="20"/>
                <w:szCs w:val="20"/>
              </w:rPr>
            </w:pPr>
            <w:r w:rsidRPr="006F0BC1">
              <w:rPr>
                <w:sz w:val="20"/>
                <w:szCs w:val="20"/>
              </w:rPr>
              <w:t>113</w:t>
            </w:r>
          </w:p>
        </w:tc>
        <w:tc>
          <w:tcPr>
            <w:tcW w:w="6500" w:type="dxa"/>
          </w:tcPr>
          <w:p w:rsidR="003649D2" w:rsidRPr="006F0BC1" w:rsidRDefault="003649D2" w:rsidP="007524B5">
            <w:pPr>
              <w:pStyle w:val="1e"/>
              <w:keepNext w:val="0"/>
              <w:tabs>
                <w:tab w:val="left" w:pos="426"/>
                <w:tab w:val="left" w:pos="5812"/>
                <w:tab w:val="left" w:pos="6237"/>
                <w:tab w:val="left" w:pos="6663"/>
                <w:tab w:val="left" w:pos="7088"/>
              </w:tabs>
              <w:spacing w:after="0" w:line="240" w:lineRule="exact"/>
              <w:ind w:left="284" w:hanging="284"/>
              <w:jc w:val="left"/>
              <w:rPr>
                <w:b w:val="0"/>
                <w:sz w:val="24"/>
                <w:szCs w:val="24"/>
                <w:lang w:val="ru-RU"/>
              </w:rPr>
            </w:pPr>
            <w:r w:rsidRPr="006F0BC1">
              <w:rPr>
                <w:b w:val="0"/>
                <w:sz w:val="24"/>
                <w:szCs w:val="24"/>
                <w:lang w:val="ru-RU"/>
              </w:rPr>
              <w:t>Решение уравнений с применением основных тригонометрических формул</w:t>
            </w:r>
            <w:r w:rsidR="006735CC" w:rsidRPr="006F0BC1">
              <w:rPr>
                <w:b w:val="0"/>
                <w:sz w:val="24"/>
                <w:szCs w:val="24"/>
                <w:lang w:val="ru-RU"/>
              </w:rPr>
              <w:t>.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342A7F" w:rsidP="00470281">
            <w:r w:rsidRPr="006F0BC1">
              <w:t>24</w:t>
            </w:r>
            <w:r w:rsidR="006735CC" w:rsidRPr="006F0BC1">
              <w:t>.04</w:t>
            </w:r>
          </w:p>
        </w:tc>
        <w:tc>
          <w:tcPr>
            <w:tcW w:w="1440" w:type="dxa"/>
          </w:tcPr>
          <w:p w:rsidR="003649D2" w:rsidRPr="006F0BC1" w:rsidRDefault="003649D2" w:rsidP="007524B5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7524B5">
            <w:pPr>
              <w:jc w:val="center"/>
              <w:rPr>
                <w:sz w:val="20"/>
                <w:szCs w:val="20"/>
              </w:rPr>
            </w:pPr>
            <w:r w:rsidRPr="006F0BC1">
              <w:rPr>
                <w:sz w:val="20"/>
                <w:szCs w:val="20"/>
              </w:rPr>
              <w:t>114</w:t>
            </w:r>
          </w:p>
        </w:tc>
        <w:tc>
          <w:tcPr>
            <w:tcW w:w="6500" w:type="dxa"/>
          </w:tcPr>
          <w:p w:rsidR="003649D2" w:rsidRPr="006F0BC1" w:rsidRDefault="003649D2" w:rsidP="006735CC">
            <w:r w:rsidRPr="006F0BC1">
              <w:t xml:space="preserve">Однородные </w:t>
            </w:r>
            <w:r w:rsidR="00C74C03" w:rsidRPr="006F0BC1">
              <w:t xml:space="preserve">тригонометрические </w:t>
            </w:r>
            <w:r w:rsidRPr="006F0BC1">
              <w:t>уравнения</w:t>
            </w:r>
            <w:r w:rsidR="006735CC" w:rsidRPr="006F0BC1">
              <w:t xml:space="preserve">. 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342A7F" w:rsidP="00470281">
            <w:r w:rsidRPr="006F0BC1">
              <w:t>24</w:t>
            </w:r>
            <w:r w:rsidR="006735CC" w:rsidRPr="006F0BC1">
              <w:t>.04</w:t>
            </w:r>
          </w:p>
        </w:tc>
        <w:tc>
          <w:tcPr>
            <w:tcW w:w="1440" w:type="dxa"/>
          </w:tcPr>
          <w:p w:rsidR="003649D2" w:rsidRPr="006F0BC1" w:rsidRDefault="003649D2" w:rsidP="007524B5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7524B5">
            <w:pPr>
              <w:jc w:val="center"/>
              <w:rPr>
                <w:sz w:val="20"/>
                <w:szCs w:val="20"/>
              </w:rPr>
            </w:pPr>
            <w:r w:rsidRPr="006F0BC1">
              <w:rPr>
                <w:sz w:val="20"/>
                <w:szCs w:val="20"/>
              </w:rPr>
              <w:t>115</w:t>
            </w:r>
          </w:p>
        </w:tc>
        <w:tc>
          <w:tcPr>
            <w:tcW w:w="6500" w:type="dxa"/>
          </w:tcPr>
          <w:p w:rsidR="003649D2" w:rsidRPr="006F0BC1" w:rsidRDefault="003649D2" w:rsidP="006735CC">
            <w:r w:rsidRPr="006F0BC1">
              <w:t>Решение однородных уравнений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342A7F" w:rsidP="00470281">
            <w:pPr>
              <w:rPr>
                <w:b/>
              </w:rPr>
            </w:pPr>
            <w:r w:rsidRPr="006F0BC1">
              <w:rPr>
                <w:b/>
              </w:rPr>
              <w:t>27</w:t>
            </w:r>
            <w:r w:rsidR="006735CC" w:rsidRPr="006F0BC1">
              <w:rPr>
                <w:b/>
              </w:rPr>
              <w:t>.04</w:t>
            </w:r>
          </w:p>
        </w:tc>
        <w:tc>
          <w:tcPr>
            <w:tcW w:w="1440" w:type="dxa"/>
          </w:tcPr>
          <w:p w:rsidR="003649D2" w:rsidRPr="006F0BC1" w:rsidRDefault="003649D2" w:rsidP="007524B5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16</w:t>
            </w:r>
          </w:p>
        </w:tc>
        <w:tc>
          <w:tcPr>
            <w:tcW w:w="6500" w:type="dxa"/>
          </w:tcPr>
          <w:p w:rsidR="003649D2" w:rsidRPr="006F0BC1" w:rsidRDefault="003649D2" w:rsidP="006735CC">
            <w:pPr>
              <w:pStyle w:val="8"/>
              <w:spacing w:before="0"/>
              <w:rPr>
                <w:rFonts w:ascii="Times New Roman" w:hAnsi="Times New Roman"/>
                <w:color w:val="auto"/>
                <w:sz w:val="24"/>
                <w:szCs w:val="24"/>
                <w:lang w:val="ru-RU"/>
              </w:rPr>
            </w:pPr>
            <w:r w:rsidRPr="006F0BC1">
              <w:rPr>
                <w:rFonts w:ascii="Times New Roman" w:hAnsi="Times New Roman"/>
                <w:color w:val="auto"/>
                <w:sz w:val="24"/>
                <w:szCs w:val="24"/>
                <w:lang w:val="ru-RU"/>
              </w:rPr>
              <w:t>Простейшие неравенства для синуса и косинуса</w:t>
            </w:r>
            <w:r w:rsidR="006735CC" w:rsidRPr="006F0BC1">
              <w:rPr>
                <w:rFonts w:ascii="Times New Roman" w:hAnsi="Times New Roman"/>
                <w:color w:val="auto"/>
                <w:sz w:val="24"/>
                <w:szCs w:val="24"/>
                <w:lang w:val="ru-RU"/>
              </w:rPr>
              <w:t xml:space="preserve">. 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342A7F" w:rsidP="00470281">
            <w:r w:rsidRPr="006F0BC1">
              <w:t>29</w:t>
            </w:r>
            <w:r w:rsidR="006735CC" w:rsidRPr="006F0BC1">
              <w:t>.04</w:t>
            </w:r>
          </w:p>
        </w:tc>
        <w:tc>
          <w:tcPr>
            <w:tcW w:w="1440" w:type="dxa"/>
          </w:tcPr>
          <w:p w:rsidR="003649D2" w:rsidRPr="006F0BC1" w:rsidRDefault="003649D2" w:rsidP="007524B5">
            <w:pPr>
              <w:pStyle w:val="affa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17</w:t>
            </w:r>
          </w:p>
        </w:tc>
        <w:tc>
          <w:tcPr>
            <w:tcW w:w="6500" w:type="dxa"/>
          </w:tcPr>
          <w:p w:rsidR="003649D2" w:rsidRPr="006F0BC1" w:rsidRDefault="003649D2" w:rsidP="00F41A64">
            <w:pPr>
              <w:rPr>
                <w:iCs/>
              </w:rPr>
            </w:pPr>
            <w:r w:rsidRPr="006F0BC1">
              <w:rPr>
                <w:iCs/>
              </w:rPr>
              <w:t>Простейшие неравенства для тангенса и котангенса</w:t>
            </w:r>
            <w:r w:rsidR="006735CC" w:rsidRPr="006F0BC1">
              <w:rPr>
                <w:iCs/>
              </w:rPr>
              <w:t xml:space="preserve">. 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6E4DC7" w:rsidP="00470281">
            <w:r w:rsidRPr="006F0BC1">
              <w:t>29</w:t>
            </w:r>
            <w:r w:rsidR="006735CC" w:rsidRPr="006F0BC1">
              <w:t>.04</w:t>
            </w:r>
          </w:p>
        </w:tc>
        <w:tc>
          <w:tcPr>
            <w:tcW w:w="1440" w:type="dxa"/>
          </w:tcPr>
          <w:p w:rsidR="003649D2" w:rsidRPr="006F0BC1" w:rsidRDefault="003649D2" w:rsidP="007524B5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18</w:t>
            </w:r>
          </w:p>
        </w:tc>
        <w:tc>
          <w:tcPr>
            <w:tcW w:w="6500" w:type="dxa"/>
          </w:tcPr>
          <w:p w:rsidR="003649D2" w:rsidRPr="006F0BC1" w:rsidRDefault="003649D2" w:rsidP="00470281">
            <w:pPr>
              <w:pStyle w:val="1e"/>
              <w:keepNext w:val="0"/>
              <w:tabs>
                <w:tab w:val="left" w:pos="426"/>
                <w:tab w:val="left" w:pos="5812"/>
                <w:tab w:val="left" w:pos="6237"/>
                <w:tab w:val="left" w:pos="6663"/>
                <w:tab w:val="left" w:pos="7088"/>
              </w:tabs>
              <w:spacing w:after="0" w:line="240" w:lineRule="exact"/>
              <w:ind w:firstLine="0"/>
              <w:jc w:val="both"/>
              <w:rPr>
                <w:b w:val="0"/>
                <w:sz w:val="24"/>
                <w:szCs w:val="24"/>
                <w:lang w:val="ru-RU"/>
              </w:rPr>
            </w:pPr>
            <w:r w:rsidRPr="006F0BC1">
              <w:rPr>
                <w:b w:val="0"/>
                <w:sz w:val="24"/>
                <w:szCs w:val="24"/>
                <w:lang w:val="ru-RU"/>
              </w:rPr>
              <w:t>Неравенства, сводящиеся к простейшим заменой</w:t>
            </w:r>
          </w:p>
          <w:p w:rsidR="003649D2" w:rsidRPr="006F0BC1" w:rsidRDefault="00F41A64" w:rsidP="00470281">
            <w:pPr>
              <w:pStyle w:val="1e"/>
              <w:keepNext w:val="0"/>
              <w:tabs>
                <w:tab w:val="left" w:pos="426"/>
                <w:tab w:val="left" w:pos="5812"/>
                <w:tab w:val="left" w:pos="6237"/>
                <w:tab w:val="left" w:pos="6663"/>
                <w:tab w:val="left" w:pos="7088"/>
              </w:tabs>
              <w:spacing w:after="0" w:line="240" w:lineRule="exact"/>
              <w:ind w:firstLine="0"/>
              <w:jc w:val="both"/>
              <w:rPr>
                <w:b w:val="0"/>
                <w:sz w:val="24"/>
                <w:szCs w:val="24"/>
                <w:lang w:val="ru-RU"/>
              </w:rPr>
            </w:pPr>
            <w:r w:rsidRPr="006F0BC1">
              <w:rPr>
                <w:b w:val="0"/>
                <w:sz w:val="24"/>
                <w:szCs w:val="24"/>
                <w:lang w:val="ru-RU"/>
              </w:rPr>
              <w:t>Неизвестного.</w:t>
            </w:r>
            <w:r w:rsidR="003649D2" w:rsidRPr="006F0BC1">
              <w:rPr>
                <w:b w:val="0"/>
                <w:sz w:val="24"/>
                <w:szCs w:val="24"/>
                <w:lang w:val="ru-RU"/>
              </w:rPr>
              <w:tab/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6E4DC7" w:rsidP="00470281">
            <w:r w:rsidRPr="006F0BC1">
              <w:t>30</w:t>
            </w:r>
            <w:r w:rsidR="00F41A64" w:rsidRPr="006F0BC1">
              <w:t>.04</w:t>
            </w:r>
          </w:p>
        </w:tc>
        <w:tc>
          <w:tcPr>
            <w:tcW w:w="1440" w:type="dxa"/>
          </w:tcPr>
          <w:p w:rsidR="003649D2" w:rsidRPr="006F0BC1" w:rsidRDefault="003649D2" w:rsidP="007524B5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19</w:t>
            </w:r>
          </w:p>
        </w:tc>
        <w:tc>
          <w:tcPr>
            <w:tcW w:w="6500" w:type="dxa"/>
          </w:tcPr>
          <w:p w:rsidR="003649D2" w:rsidRPr="006F0BC1" w:rsidRDefault="003649D2" w:rsidP="00F41A64">
            <w:pPr>
              <w:pStyle w:val="1e"/>
              <w:keepNext w:val="0"/>
              <w:tabs>
                <w:tab w:val="left" w:pos="426"/>
                <w:tab w:val="left" w:pos="5812"/>
                <w:tab w:val="left" w:pos="6237"/>
                <w:tab w:val="left" w:pos="6663"/>
                <w:tab w:val="left" w:pos="7088"/>
              </w:tabs>
              <w:spacing w:after="0" w:line="240" w:lineRule="exact"/>
              <w:ind w:firstLine="0"/>
              <w:jc w:val="both"/>
              <w:rPr>
                <w:b w:val="0"/>
                <w:sz w:val="24"/>
                <w:szCs w:val="24"/>
                <w:lang w:val="ru-RU"/>
              </w:rPr>
            </w:pPr>
            <w:r w:rsidRPr="006F0BC1">
              <w:rPr>
                <w:b w:val="0"/>
                <w:sz w:val="24"/>
                <w:szCs w:val="24"/>
                <w:lang w:val="ru-RU"/>
              </w:rPr>
              <w:t>Введение вспомогательного угла</w:t>
            </w:r>
            <w:r w:rsidR="00F41A64" w:rsidRPr="006F0BC1">
              <w:rPr>
                <w:b w:val="0"/>
                <w:sz w:val="24"/>
                <w:szCs w:val="24"/>
                <w:lang w:val="ru-RU"/>
              </w:rPr>
              <w:t>.</w:t>
            </w:r>
            <w:r w:rsidR="00F41A64" w:rsidRPr="006F0BC1">
              <w:rPr>
                <w:lang w:val="ru-RU"/>
              </w:rPr>
              <w:t xml:space="preserve"> 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6E4DC7" w:rsidP="00470281">
            <w:r w:rsidRPr="006F0BC1">
              <w:t>30</w:t>
            </w:r>
            <w:r w:rsidR="00F41A64" w:rsidRPr="006F0BC1">
              <w:t>.04</w:t>
            </w:r>
          </w:p>
        </w:tc>
        <w:tc>
          <w:tcPr>
            <w:tcW w:w="1440" w:type="dxa"/>
          </w:tcPr>
          <w:p w:rsidR="003649D2" w:rsidRPr="006F0BC1" w:rsidRDefault="003649D2" w:rsidP="007524B5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20</w:t>
            </w:r>
          </w:p>
        </w:tc>
        <w:tc>
          <w:tcPr>
            <w:tcW w:w="6500" w:type="dxa"/>
          </w:tcPr>
          <w:p w:rsidR="003649D2" w:rsidRPr="006F0BC1" w:rsidRDefault="003649D2" w:rsidP="00F41A64">
            <w:r w:rsidRPr="006F0BC1">
              <w:t>Контрольная работа № 7 по теме: «</w:t>
            </w:r>
            <w:r w:rsidRPr="006F0BC1">
              <w:rPr>
                <w:snapToGrid w:val="0"/>
              </w:rPr>
              <w:t>Тригонометрические уравнения и неравенства»</w:t>
            </w:r>
            <w:r w:rsidR="00F41A64" w:rsidRPr="006F0BC1">
              <w:rPr>
                <w:snapToGrid w:val="0"/>
              </w:rPr>
              <w:t>.</w:t>
            </w:r>
            <w:r w:rsidR="00F41A64" w:rsidRPr="006F0BC1">
              <w:t xml:space="preserve"> 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6E4DC7" w:rsidP="00470281">
            <w:r w:rsidRPr="006F0BC1">
              <w:t>6</w:t>
            </w:r>
            <w:r w:rsidR="00F41A64" w:rsidRPr="006F0BC1">
              <w:t>.05</w:t>
            </w:r>
          </w:p>
        </w:tc>
        <w:tc>
          <w:tcPr>
            <w:tcW w:w="1440" w:type="dxa"/>
          </w:tcPr>
          <w:p w:rsidR="003649D2" w:rsidRPr="006F0BC1" w:rsidRDefault="003649D2" w:rsidP="00470281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</w:p>
        </w:tc>
        <w:tc>
          <w:tcPr>
            <w:tcW w:w="6500" w:type="dxa"/>
          </w:tcPr>
          <w:p w:rsidR="003649D2" w:rsidRPr="006F0BC1" w:rsidRDefault="003649D2" w:rsidP="00470281">
            <w:r w:rsidRPr="006F0BC1">
              <w:rPr>
                <w:b/>
                <w:i/>
              </w:rPr>
              <w:t>§ 12. Элементы теории вероятностей.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  <w:rPr>
                <w:b/>
                <w:i/>
              </w:rPr>
            </w:pPr>
            <w:r w:rsidRPr="006F0BC1">
              <w:rPr>
                <w:b/>
                <w:i/>
              </w:rPr>
              <w:t>8</w:t>
            </w:r>
          </w:p>
        </w:tc>
        <w:tc>
          <w:tcPr>
            <w:tcW w:w="1450" w:type="dxa"/>
          </w:tcPr>
          <w:p w:rsidR="003649D2" w:rsidRPr="006F0BC1" w:rsidRDefault="003649D2" w:rsidP="00470281"/>
        </w:tc>
        <w:tc>
          <w:tcPr>
            <w:tcW w:w="1440" w:type="dxa"/>
          </w:tcPr>
          <w:p w:rsidR="003649D2" w:rsidRPr="006F0BC1" w:rsidRDefault="003649D2" w:rsidP="00470281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21</w:t>
            </w:r>
          </w:p>
        </w:tc>
        <w:tc>
          <w:tcPr>
            <w:tcW w:w="6500" w:type="dxa"/>
          </w:tcPr>
          <w:p w:rsidR="003649D2" w:rsidRPr="006F0BC1" w:rsidRDefault="003649D2" w:rsidP="00470281">
            <w:r w:rsidRPr="006F0BC1">
              <w:t xml:space="preserve">Анализ контрольной работы. </w:t>
            </w:r>
            <w:r w:rsidRPr="006F0BC1">
              <w:rPr>
                <w:snapToGrid w:val="0"/>
              </w:rPr>
              <w:t>Табличное и графическое представление данных</w:t>
            </w:r>
            <w:r w:rsidRPr="006F0BC1">
              <w:rPr>
                <w:b/>
                <w:i/>
                <w:snapToGrid w:val="0"/>
              </w:rPr>
              <w:t>.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6E4DC7" w:rsidP="00470281">
            <w:r w:rsidRPr="006F0BC1">
              <w:t>7</w:t>
            </w:r>
            <w:r w:rsidR="00F41A64" w:rsidRPr="006F0BC1">
              <w:t>.05</w:t>
            </w:r>
          </w:p>
        </w:tc>
        <w:tc>
          <w:tcPr>
            <w:tcW w:w="1440" w:type="dxa"/>
          </w:tcPr>
          <w:p w:rsidR="003649D2" w:rsidRPr="006F0BC1" w:rsidRDefault="003649D2" w:rsidP="007524B5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22</w:t>
            </w:r>
          </w:p>
        </w:tc>
        <w:tc>
          <w:tcPr>
            <w:tcW w:w="6500" w:type="dxa"/>
          </w:tcPr>
          <w:p w:rsidR="003649D2" w:rsidRPr="006F0BC1" w:rsidRDefault="003649D2" w:rsidP="00F41A64">
            <w:pPr>
              <w:jc w:val="both"/>
            </w:pPr>
            <w:r w:rsidRPr="006F0BC1">
              <w:rPr>
                <w:snapToGrid w:val="0"/>
              </w:rPr>
              <w:t xml:space="preserve">Числовые характеристики рядов данных.  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6E4DC7" w:rsidP="00470281">
            <w:r w:rsidRPr="006F0BC1">
              <w:t>7</w:t>
            </w:r>
            <w:r w:rsidR="00F41A64" w:rsidRPr="006F0BC1">
              <w:t>.05</w:t>
            </w:r>
          </w:p>
        </w:tc>
        <w:tc>
          <w:tcPr>
            <w:tcW w:w="1440" w:type="dxa"/>
          </w:tcPr>
          <w:p w:rsidR="003649D2" w:rsidRPr="006F0BC1" w:rsidRDefault="003649D2" w:rsidP="007524B5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23</w:t>
            </w:r>
          </w:p>
        </w:tc>
        <w:tc>
          <w:tcPr>
            <w:tcW w:w="6500" w:type="dxa"/>
          </w:tcPr>
          <w:p w:rsidR="003649D2" w:rsidRPr="006F0BC1" w:rsidRDefault="003649D2" w:rsidP="00470281">
            <w:r w:rsidRPr="006F0BC1">
              <w:t xml:space="preserve">Элементарные и сложные события. 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6E4DC7" w:rsidP="00470281">
            <w:r w:rsidRPr="006F0BC1">
              <w:t>8</w:t>
            </w:r>
            <w:r w:rsidR="00F41A64" w:rsidRPr="006F0BC1">
              <w:t>.05</w:t>
            </w:r>
          </w:p>
        </w:tc>
        <w:tc>
          <w:tcPr>
            <w:tcW w:w="1440" w:type="dxa"/>
          </w:tcPr>
          <w:p w:rsidR="003649D2" w:rsidRPr="006F0BC1" w:rsidRDefault="003649D2" w:rsidP="007524B5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24</w:t>
            </w:r>
          </w:p>
        </w:tc>
        <w:tc>
          <w:tcPr>
            <w:tcW w:w="6500" w:type="dxa"/>
          </w:tcPr>
          <w:p w:rsidR="003649D2" w:rsidRPr="006F0BC1" w:rsidRDefault="003649D2" w:rsidP="00F41A64">
            <w:r w:rsidRPr="006F0BC1">
              <w:t>Понятие вероятности события</w:t>
            </w:r>
            <w:r w:rsidR="00F41A64" w:rsidRPr="006F0BC1">
              <w:t xml:space="preserve">. 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6E4DC7" w:rsidP="00470281">
            <w:r w:rsidRPr="006F0BC1">
              <w:t>8</w:t>
            </w:r>
            <w:r w:rsidR="00F41A64" w:rsidRPr="006F0BC1">
              <w:t>.05</w:t>
            </w:r>
          </w:p>
        </w:tc>
        <w:tc>
          <w:tcPr>
            <w:tcW w:w="1440" w:type="dxa"/>
          </w:tcPr>
          <w:p w:rsidR="003649D2" w:rsidRPr="006F0BC1" w:rsidRDefault="003649D2" w:rsidP="007524B5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25</w:t>
            </w:r>
          </w:p>
        </w:tc>
        <w:tc>
          <w:tcPr>
            <w:tcW w:w="6500" w:type="dxa"/>
          </w:tcPr>
          <w:p w:rsidR="003649D2" w:rsidRPr="006F0BC1" w:rsidRDefault="003649D2" w:rsidP="00470281">
            <w:r w:rsidRPr="006F0BC1">
              <w:t>Свойства вероятностей событий</w:t>
            </w:r>
            <w:r w:rsidR="00F41A64" w:rsidRPr="006F0BC1">
              <w:t>.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342A7F" w:rsidP="00470281">
            <w:r w:rsidRPr="006F0BC1">
              <w:t>1</w:t>
            </w:r>
            <w:r w:rsidR="006E4DC7" w:rsidRPr="006F0BC1">
              <w:t>3</w:t>
            </w:r>
            <w:r w:rsidR="00F41A64" w:rsidRPr="006F0BC1">
              <w:t>.05</w:t>
            </w:r>
          </w:p>
        </w:tc>
        <w:tc>
          <w:tcPr>
            <w:tcW w:w="1440" w:type="dxa"/>
          </w:tcPr>
          <w:p w:rsidR="003649D2" w:rsidRPr="006F0BC1" w:rsidRDefault="003649D2" w:rsidP="007524B5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26</w:t>
            </w:r>
          </w:p>
        </w:tc>
        <w:tc>
          <w:tcPr>
            <w:tcW w:w="6500" w:type="dxa"/>
          </w:tcPr>
          <w:p w:rsidR="003649D2" w:rsidRPr="006F0BC1" w:rsidRDefault="003649D2" w:rsidP="00810AF2">
            <w:r w:rsidRPr="006F0BC1">
              <w:t>Вероятность суммы несовместных событий, вероятность противоположного события</w:t>
            </w:r>
            <w:r w:rsidR="00F41A64" w:rsidRPr="006F0BC1">
              <w:t xml:space="preserve">. 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342A7F" w:rsidP="00470281">
            <w:r w:rsidRPr="006F0BC1">
              <w:t>13</w:t>
            </w:r>
            <w:r w:rsidR="00F41A64" w:rsidRPr="006F0BC1">
              <w:t>.05</w:t>
            </w:r>
          </w:p>
        </w:tc>
        <w:tc>
          <w:tcPr>
            <w:tcW w:w="1440" w:type="dxa"/>
          </w:tcPr>
          <w:p w:rsidR="003649D2" w:rsidRPr="006F0BC1" w:rsidRDefault="003649D2" w:rsidP="007524B5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27</w:t>
            </w:r>
          </w:p>
        </w:tc>
        <w:tc>
          <w:tcPr>
            <w:tcW w:w="6500" w:type="dxa"/>
          </w:tcPr>
          <w:p w:rsidR="003649D2" w:rsidRPr="006F0BC1" w:rsidRDefault="00FB0736" w:rsidP="00470281">
            <w:pPr>
              <w:pStyle w:val="8"/>
              <w:spacing w:before="0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6F0BC1">
              <w:rPr>
                <w:rFonts w:ascii="Times New Roman" w:hAnsi="Times New Roman"/>
                <w:bCs/>
                <w:color w:val="000000"/>
                <w:sz w:val="24"/>
                <w:szCs w:val="24"/>
                <w:lang w:val="ru-RU"/>
              </w:rPr>
              <w:t>Условная вероятность. Правило умножения вероятностей.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342A7F" w:rsidP="00470281">
            <w:r w:rsidRPr="006F0BC1">
              <w:t>14</w:t>
            </w:r>
            <w:r w:rsidR="00810AF2" w:rsidRPr="006F0BC1">
              <w:t>.05</w:t>
            </w:r>
          </w:p>
        </w:tc>
        <w:tc>
          <w:tcPr>
            <w:tcW w:w="1440" w:type="dxa"/>
          </w:tcPr>
          <w:p w:rsidR="003649D2" w:rsidRPr="006F0BC1" w:rsidRDefault="003649D2" w:rsidP="007524B5">
            <w:pPr>
              <w:pStyle w:val="affa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28</w:t>
            </w:r>
          </w:p>
        </w:tc>
        <w:tc>
          <w:tcPr>
            <w:tcW w:w="6500" w:type="dxa"/>
          </w:tcPr>
          <w:p w:rsidR="003649D2" w:rsidRPr="006F0BC1" w:rsidRDefault="003649D2" w:rsidP="00810AF2">
            <w:pPr>
              <w:rPr>
                <w:i/>
                <w:iCs/>
              </w:rPr>
            </w:pPr>
            <w:r w:rsidRPr="006F0BC1">
              <w:rPr>
                <w:i/>
                <w:iCs/>
              </w:rPr>
              <w:t>Вероятность и статистическая частота наступления события</w:t>
            </w:r>
            <w:r w:rsidR="00810AF2" w:rsidRPr="006F0BC1">
              <w:rPr>
                <w:i/>
                <w:iCs/>
              </w:rPr>
              <w:t>.</w:t>
            </w:r>
            <w:r w:rsidR="00810AF2" w:rsidRPr="006F0BC1">
              <w:rPr>
                <w:i/>
                <w:snapToGrid w:val="0"/>
              </w:rPr>
              <w:t xml:space="preserve">           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342A7F" w:rsidP="00470281">
            <w:r w:rsidRPr="006F0BC1">
              <w:t>1</w:t>
            </w:r>
            <w:r w:rsidR="006E4DC7" w:rsidRPr="006F0BC1">
              <w:t>4</w:t>
            </w:r>
            <w:r w:rsidR="00810AF2" w:rsidRPr="006F0BC1">
              <w:t>.05</w:t>
            </w:r>
          </w:p>
        </w:tc>
        <w:tc>
          <w:tcPr>
            <w:tcW w:w="1440" w:type="dxa"/>
          </w:tcPr>
          <w:p w:rsidR="003649D2" w:rsidRPr="006F0BC1" w:rsidRDefault="003649D2" w:rsidP="007524B5">
            <w:pPr>
              <w:pStyle w:val="affa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</w:p>
        </w:tc>
        <w:tc>
          <w:tcPr>
            <w:tcW w:w="6500" w:type="dxa"/>
          </w:tcPr>
          <w:p w:rsidR="003649D2" w:rsidRPr="006F0BC1" w:rsidRDefault="003649D2" w:rsidP="00470281">
            <w:pPr>
              <w:rPr>
                <w:b/>
              </w:rPr>
            </w:pPr>
            <w:r w:rsidRPr="006F0BC1">
              <w:rPr>
                <w:b/>
              </w:rPr>
              <w:t>Заключительное повторение курса 10 класса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  <w:rPr>
                <w:b/>
              </w:rPr>
            </w:pPr>
            <w:r w:rsidRPr="006F0BC1">
              <w:rPr>
                <w:b/>
              </w:rPr>
              <w:t>8</w:t>
            </w:r>
          </w:p>
        </w:tc>
        <w:tc>
          <w:tcPr>
            <w:tcW w:w="1450" w:type="dxa"/>
          </w:tcPr>
          <w:p w:rsidR="003649D2" w:rsidRPr="006F0BC1" w:rsidRDefault="003649D2" w:rsidP="00470281"/>
        </w:tc>
        <w:tc>
          <w:tcPr>
            <w:tcW w:w="1440" w:type="dxa"/>
          </w:tcPr>
          <w:p w:rsidR="003649D2" w:rsidRPr="006F0BC1" w:rsidRDefault="003649D2" w:rsidP="00470281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29</w:t>
            </w:r>
          </w:p>
        </w:tc>
        <w:tc>
          <w:tcPr>
            <w:tcW w:w="6500" w:type="dxa"/>
          </w:tcPr>
          <w:p w:rsidR="003649D2" w:rsidRPr="006F0BC1" w:rsidRDefault="003649D2" w:rsidP="00470281">
            <w:pPr>
              <w:ind w:left="-180" w:right="-464"/>
              <w:rPr>
                <w:i/>
              </w:rPr>
            </w:pPr>
            <w:r w:rsidRPr="006F0BC1">
              <w:rPr>
                <w:snapToGrid w:val="0"/>
              </w:rPr>
              <w:t xml:space="preserve">  Рациональные уравнения.  Рациональные  неравенства.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6E4DC7" w:rsidP="00470281">
            <w:r w:rsidRPr="006F0BC1">
              <w:t>15</w:t>
            </w:r>
            <w:r w:rsidR="00810AF2" w:rsidRPr="006F0BC1">
              <w:t>.05</w:t>
            </w:r>
          </w:p>
        </w:tc>
        <w:tc>
          <w:tcPr>
            <w:tcW w:w="1440" w:type="dxa"/>
          </w:tcPr>
          <w:p w:rsidR="003649D2" w:rsidRPr="006F0BC1" w:rsidRDefault="003649D2" w:rsidP="00470281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lastRenderedPageBreak/>
              <w:t>130</w:t>
            </w:r>
          </w:p>
        </w:tc>
        <w:tc>
          <w:tcPr>
            <w:tcW w:w="6500" w:type="dxa"/>
          </w:tcPr>
          <w:p w:rsidR="003649D2" w:rsidRPr="006F0BC1" w:rsidRDefault="003649D2" w:rsidP="00810AF2">
            <w:pPr>
              <w:ind w:left="-180" w:right="-464"/>
              <w:rPr>
                <w:i/>
              </w:rPr>
            </w:pPr>
            <w:r w:rsidRPr="006F0BC1">
              <w:rPr>
                <w:snapToGrid w:val="0"/>
              </w:rPr>
              <w:t xml:space="preserve">  Корень степени </w:t>
            </w:r>
            <w:r w:rsidRPr="006F0BC1">
              <w:rPr>
                <w:i/>
                <w:snapToGrid w:val="0"/>
                <w:lang w:val="en-US"/>
              </w:rPr>
              <w:t>n</w:t>
            </w:r>
            <w:r w:rsidR="00810AF2" w:rsidRPr="006F0BC1">
              <w:rPr>
                <w:i/>
                <w:snapToGrid w:val="0"/>
              </w:rPr>
              <w:t xml:space="preserve">. 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6E4DC7" w:rsidP="00470281">
            <w:r w:rsidRPr="006F0BC1">
              <w:t>15</w:t>
            </w:r>
            <w:r w:rsidR="00810AF2" w:rsidRPr="006F0BC1">
              <w:t>.05</w:t>
            </w:r>
          </w:p>
        </w:tc>
        <w:tc>
          <w:tcPr>
            <w:tcW w:w="1440" w:type="dxa"/>
          </w:tcPr>
          <w:p w:rsidR="003649D2" w:rsidRPr="006F0BC1" w:rsidRDefault="003649D2" w:rsidP="00470281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31</w:t>
            </w:r>
          </w:p>
        </w:tc>
        <w:tc>
          <w:tcPr>
            <w:tcW w:w="6500" w:type="dxa"/>
          </w:tcPr>
          <w:p w:rsidR="003649D2" w:rsidRPr="006F0BC1" w:rsidRDefault="00810AF2" w:rsidP="00470281">
            <w:pPr>
              <w:ind w:left="-180" w:right="-464"/>
              <w:rPr>
                <w:i/>
              </w:rPr>
            </w:pPr>
            <w:r w:rsidRPr="006F0BC1">
              <w:rPr>
                <w:snapToGrid w:val="0"/>
              </w:rPr>
              <w:t xml:space="preserve">  Показательные уравнения.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6E4DC7" w:rsidP="00470281">
            <w:r w:rsidRPr="006F0BC1">
              <w:t>18</w:t>
            </w:r>
            <w:r w:rsidR="00810AF2" w:rsidRPr="006F0BC1">
              <w:t>.05</w:t>
            </w:r>
          </w:p>
        </w:tc>
        <w:tc>
          <w:tcPr>
            <w:tcW w:w="1440" w:type="dxa"/>
          </w:tcPr>
          <w:p w:rsidR="003649D2" w:rsidRPr="006F0BC1" w:rsidRDefault="003649D2" w:rsidP="00470281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32</w:t>
            </w:r>
          </w:p>
        </w:tc>
        <w:tc>
          <w:tcPr>
            <w:tcW w:w="6500" w:type="dxa"/>
          </w:tcPr>
          <w:p w:rsidR="003649D2" w:rsidRPr="006F0BC1" w:rsidRDefault="003649D2" w:rsidP="00810AF2">
            <w:pPr>
              <w:ind w:left="-180" w:right="-464"/>
              <w:rPr>
                <w:snapToGrid w:val="0"/>
              </w:rPr>
            </w:pPr>
            <w:r w:rsidRPr="006F0BC1">
              <w:rPr>
                <w:snapToGrid w:val="0"/>
              </w:rPr>
              <w:t xml:space="preserve">  Показательные неравенства</w:t>
            </w:r>
            <w:r w:rsidR="00810AF2" w:rsidRPr="006F0BC1">
              <w:rPr>
                <w:snapToGrid w:val="0"/>
              </w:rPr>
              <w:t xml:space="preserve">. 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6E4DC7" w:rsidP="00470281">
            <w:r w:rsidRPr="006F0BC1">
              <w:t>18</w:t>
            </w:r>
            <w:r w:rsidR="00810AF2" w:rsidRPr="006F0BC1">
              <w:t>.05</w:t>
            </w:r>
          </w:p>
        </w:tc>
        <w:tc>
          <w:tcPr>
            <w:tcW w:w="1440" w:type="dxa"/>
          </w:tcPr>
          <w:p w:rsidR="003649D2" w:rsidRPr="006F0BC1" w:rsidRDefault="003649D2" w:rsidP="00470281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33</w:t>
            </w:r>
          </w:p>
        </w:tc>
        <w:tc>
          <w:tcPr>
            <w:tcW w:w="6500" w:type="dxa"/>
          </w:tcPr>
          <w:p w:rsidR="003649D2" w:rsidRPr="006F0BC1" w:rsidRDefault="003649D2" w:rsidP="00470281">
            <w:pPr>
              <w:ind w:left="-180" w:right="-464"/>
              <w:rPr>
                <w:snapToGrid w:val="0"/>
              </w:rPr>
            </w:pPr>
            <w:r w:rsidRPr="006F0BC1">
              <w:rPr>
                <w:snapToGrid w:val="0"/>
              </w:rPr>
              <w:t xml:space="preserve">  Логарифмические уравнения</w:t>
            </w:r>
            <w:r w:rsidR="00810AF2" w:rsidRPr="006F0BC1">
              <w:rPr>
                <w:snapToGrid w:val="0"/>
              </w:rPr>
              <w:t>.</w:t>
            </w:r>
            <w:r w:rsidR="00EA5A16" w:rsidRPr="006F0BC1">
              <w:rPr>
                <w:snapToGrid w:val="0"/>
              </w:rPr>
              <w:t xml:space="preserve"> Логарифмические неравенства.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342A7F" w:rsidP="00470281">
            <w:r w:rsidRPr="006F0BC1">
              <w:t>2</w:t>
            </w:r>
            <w:r w:rsidR="006E4DC7" w:rsidRPr="006F0BC1">
              <w:t>0</w:t>
            </w:r>
            <w:r w:rsidR="00810AF2" w:rsidRPr="006F0BC1">
              <w:t>.05</w:t>
            </w:r>
          </w:p>
        </w:tc>
        <w:tc>
          <w:tcPr>
            <w:tcW w:w="1440" w:type="dxa"/>
          </w:tcPr>
          <w:p w:rsidR="003649D2" w:rsidRPr="006F0BC1" w:rsidRDefault="003649D2" w:rsidP="00470281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34</w:t>
            </w:r>
          </w:p>
        </w:tc>
        <w:tc>
          <w:tcPr>
            <w:tcW w:w="6500" w:type="dxa"/>
          </w:tcPr>
          <w:p w:rsidR="003649D2" w:rsidRPr="006F0BC1" w:rsidRDefault="003649D2" w:rsidP="006F0BC1">
            <w:pPr>
              <w:ind w:left="-180" w:right="-464"/>
              <w:rPr>
                <w:snapToGrid w:val="0"/>
              </w:rPr>
            </w:pPr>
            <w:r w:rsidRPr="006F0BC1">
              <w:rPr>
                <w:snapToGrid w:val="0"/>
              </w:rPr>
              <w:t xml:space="preserve">  </w:t>
            </w:r>
            <w:r w:rsidR="00EA5A16" w:rsidRPr="006F0BC1">
              <w:rPr>
                <w:snapToGrid w:val="0"/>
              </w:rPr>
              <w:t>Тригонометрические уравнения и неравенства.</w:t>
            </w:r>
            <w:r w:rsidR="00EA5A16" w:rsidRPr="006F0BC1">
              <w:t xml:space="preserve"> 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342A7F" w:rsidP="00EA5A16">
            <w:r w:rsidRPr="006F0BC1">
              <w:t>2</w:t>
            </w:r>
            <w:r w:rsidR="00EA5A16" w:rsidRPr="006F0BC1">
              <w:t>5</w:t>
            </w:r>
            <w:r w:rsidR="00810AF2" w:rsidRPr="006F0BC1">
              <w:t>.05</w:t>
            </w:r>
          </w:p>
        </w:tc>
        <w:tc>
          <w:tcPr>
            <w:tcW w:w="1440" w:type="dxa"/>
          </w:tcPr>
          <w:p w:rsidR="003649D2" w:rsidRPr="006F0BC1" w:rsidRDefault="003649D2" w:rsidP="00470281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35</w:t>
            </w:r>
          </w:p>
        </w:tc>
        <w:tc>
          <w:tcPr>
            <w:tcW w:w="6500" w:type="dxa"/>
          </w:tcPr>
          <w:p w:rsidR="003649D2" w:rsidRPr="006F0BC1" w:rsidRDefault="003649D2" w:rsidP="00810AF2">
            <w:pPr>
              <w:ind w:left="-180" w:right="-464"/>
              <w:rPr>
                <w:i/>
              </w:rPr>
            </w:pPr>
            <w:r w:rsidRPr="006F0BC1">
              <w:rPr>
                <w:snapToGrid w:val="0"/>
              </w:rPr>
              <w:t xml:space="preserve">  </w:t>
            </w:r>
            <w:r w:rsidR="00810AF2" w:rsidRPr="006F0BC1">
              <w:rPr>
                <w:i/>
              </w:rPr>
              <w:t xml:space="preserve">Домашняя </w:t>
            </w:r>
            <w:r w:rsidRPr="006F0BC1">
              <w:rPr>
                <w:i/>
              </w:rPr>
              <w:t>контрольная работа</w:t>
            </w:r>
            <w:r w:rsidR="00810AF2" w:rsidRPr="006F0BC1">
              <w:rPr>
                <w:i/>
              </w:rPr>
              <w:t xml:space="preserve"> за год. 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342A7F" w:rsidP="00470281">
            <w:r w:rsidRPr="006F0BC1">
              <w:t>2</w:t>
            </w:r>
            <w:r w:rsidR="006E4DC7" w:rsidRPr="006F0BC1">
              <w:t>1</w:t>
            </w:r>
            <w:r w:rsidR="00810AF2" w:rsidRPr="006F0BC1">
              <w:t>.05</w:t>
            </w:r>
          </w:p>
        </w:tc>
        <w:tc>
          <w:tcPr>
            <w:tcW w:w="1440" w:type="dxa"/>
          </w:tcPr>
          <w:p w:rsidR="003649D2" w:rsidRPr="006F0BC1" w:rsidRDefault="003649D2" w:rsidP="00470281">
            <w:pPr>
              <w:rPr>
                <w:sz w:val="16"/>
                <w:szCs w:val="16"/>
              </w:rPr>
            </w:pPr>
          </w:p>
        </w:tc>
      </w:tr>
      <w:tr w:rsidR="003649D2" w:rsidRPr="006F0BC1" w:rsidTr="00470281">
        <w:tc>
          <w:tcPr>
            <w:tcW w:w="0" w:type="auto"/>
          </w:tcPr>
          <w:p w:rsidR="003649D2" w:rsidRPr="006F0BC1" w:rsidRDefault="003649D2" w:rsidP="00470281">
            <w:pPr>
              <w:jc w:val="center"/>
            </w:pPr>
            <w:r w:rsidRPr="006F0BC1">
              <w:t>136</w:t>
            </w:r>
          </w:p>
        </w:tc>
        <w:tc>
          <w:tcPr>
            <w:tcW w:w="6500" w:type="dxa"/>
          </w:tcPr>
          <w:p w:rsidR="003649D2" w:rsidRPr="006F0BC1" w:rsidRDefault="003649D2" w:rsidP="00EA5A16">
            <w:pPr>
              <w:ind w:left="-180" w:right="-464"/>
              <w:rPr>
                <w:i/>
              </w:rPr>
            </w:pPr>
            <w:r w:rsidRPr="006F0BC1">
              <w:rPr>
                <w:i/>
              </w:rPr>
              <w:t xml:space="preserve">  </w:t>
            </w:r>
            <w:r w:rsidRPr="006F0BC1">
              <w:t>Анализ итоговой контрольной работы.</w:t>
            </w:r>
            <w:r w:rsidRPr="006F0BC1">
              <w:rPr>
                <w:i/>
              </w:rPr>
              <w:t xml:space="preserve"> </w:t>
            </w:r>
            <w:r w:rsidRPr="006F0BC1">
              <w:rPr>
                <w:snapToGrid w:val="0"/>
              </w:rPr>
              <w:t>Тригонометрические уравнения. Тригонометрические неравенства</w:t>
            </w:r>
            <w:r w:rsidR="00810AF2" w:rsidRPr="006F0BC1">
              <w:rPr>
                <w:snapToGrid w:val="0"/>
              </w:rPr>
              <w:t xml:space="preserve">. </w:t>
            </w:r>
          </w:p>
        </w:tc>
        <w:tc>
          <w:tcPr>
            <w:tcW w:w="890" w:type="dxa"/>
          </w:tcPr>
          <w:p w:rsidR="003649D2" w:rsidRPr="006F0BC1" w:rsidRDefault="003649D2" w:rsidP="00470281">
            <w:pPr>
              <w:jc w:val="center"/>
            </w:pPr>
            <w:r w:rsidRPr="006F0BC1">
              <w:t>1</w:t>
            </w:r>
          </w:p>
        </w:tc>
        <w:tc>
          <w:tcPr>
            <w:tcW w:w="1450" w:type="dxa"/>
          </w:tcPr>
          <w:p w:rsidR="003649D2" w:rsidRPr="006F0BC1" w:rsidRDefault="006E4DC7" w:rsidP="00470281">
            <w:r w:rsidRPr="006F0BC1">
              <w:t>22</w:t>
            </w:r>
            <w:r w:rsidR="00810AF2" w:rsidRPr="006F0BC1">
              <w:t>.05</w:t>
            </w:r>
          </w:p>
        </w:tc>
        <w:tc>
          <w:tcPr>
            <w:tcW w:w="1440" w:type="dxa"/>
          </w:tcPr>
          <w:p w:rsidR="003649D2" w:rsidRPr="006F0BC1" w:rsidRDefault="003649D2" w:rsidP="00470281">
            <w:pPr>
              <w:rPr>
                <w:sz w:val="16"/>
                <w:szCs w:val="16"/>
              </w:rPr>
            </w:pPr>
          </w:p>
        </w:tc>
      </w:tr>
    </w:tbl>
    <w:p w:rsidR="00307418" w:rsidRDefault="00307418" w:rsidP="000839EF">
      <w:pPr>
        <w:spacing w:after="200" w:line="276" w:lineRule="auto"/>
        <w:rPr>
          <w:bCs/>
          <w:kern w:val="28"/>
        </w:rPr>
      </w:pPr>
    </w:p>
    <w:p w:rsidR="00307418" w:rsidRDefault="00307418">
      <w:pPr>
        <w:spacing w:after="200" w:line="276" w:lineRule="auto"/>
        <w:rPr>
          <w:bCs/>
          <w:kern w:val="28"/>
        </w:rPr>
      </w:pPr>
      <w:r>
        <w:rPr>
          <w:bCs/>
          <w:kern w:val="28"/>
        </w:rPr>
        <w:br w:type="page"/>
      </w:r>
    </w:p>
    <w:p w:rsidR="00307418" w:rsidRPr="006F0BC1" w:rsidRDefault="00307418" w:rsidP="00307418">
      <w:pPr>
        <w:ind w:firstLine="709"/>
        <w:jc w:val="center"/>
        <w:rPr>
          <w:b/>
          <w:sz w:val="28"/>
          <w:szCs w:val="28"/>
        </w:rPr>
      </w:pPr>
      <w:r w:rsidRPr="006F0BC1">
        <w:rPr>
          <w:b/>
          <w:sz w:val="28"/>
          <w:szCs w:val="28"/>
        </w:rPr>
        <w:lastRenderedPageBreak/>
        <w:t>Поурочное планирование к учебнику С.М. Никольского и др.</w:t>
      </w:r>
    </w:p>
    <w:p w:rsidR="00307418" w:rsidRPr="006F0BC1" w:rsidRDefault="00307418" w:rsidP="00307418">
      <w:pPr>
        <w:jc w:val="center"/>
        <w:rPr>
          <w:b/>
          <w:sz w:val="28"/>
          <w:szCs w:val="28"/>
        </w:rPr>
      </w:pPr>
      <w:r w:rsidRPr="006F0BC1">
        <w:rPr>
          <w:b/>
          <w:sz w:val="28"/>
          <w:szCs w:val="28"/>
        </w:rPr>
        <w:t>«Алгебра и начала анализа» 1</w:t>
      </w:r>
      <w:r>
        <w:rPr>
          <w:b/>
          <w:sz w:val="28"/>
          <w:szCs w:val="28"/>
        </w:rPr>
        <w:t>1</w:t>
      </w:r>
      <w:r w:rsidRPr="006F0BC1">
        <w:rPr>
          <w:b/>
          <w:sz w:val="28"/>
          <w:szCs w:val="28"/>
        </w:rPr>
        <w:t xml:space="preserve"> класс</w:t>
      </w:r>
    </w:p>
    <w:p w:rsidR="00307418" w:rsidRPr="006F0BC1" w:rsidRDefault="00307418" w:rsidP="00307418">
      <w:pPr>
        <w:jc w:val="center"/>
      </w:pPr>
      <w:r>
        <w:rPr>
          <w:b/>
          <w:sz w:val="28"/>
          <w:szCs w:val="28"/>
        </w:rPr>
        <w:t>(</w:t>
      </w:r>
      <w:r w:rsidR="00F93DCC">
        <w:rPr>
          <w:b/>
          <w:sz w:val="28"/>
          <w:szCs w:val="28"/>
        </w:rPr>
        <w:t>углубленный</w:t>
      </w:r>
      <w:r w:rsidRPr="006F0BC1">
        <w:rPr>
          <w:b/>
          <w:sz w:val="28"/>
          <w:szCs w:val="28"/>
        </w:rPr>
        <w:t xml:space="preserve"> уровень  4 часа в неделю, всего 136 часов).</w:t>
      </w:r>
    </w:p>
    <w:p w:rsidR="00307418" w:rsidRPr="00313A75" w:rsidRDefault="00307418" w:rsidP="00307418">
      <w:pPr>
        <w:jc w:val="center"/>
        <w:rPr>
          <w:b/>
          <w:sz w:val="28"/>
          <w:szCs w:val="28"/>
        </w:rPr>
      </w:pPr>
    </w:p>
    <w:tbl>
      <w:tblPr>
        <w:tblW w:w="109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1"/>
        <w:gridCol w:w="6058"/>
        <w:gridCol w:w="1049"/>
        <w:gridCol w:w="1583"/>
        <w:gridCol w:w="1487"/>
      </w:tblGrid>
      <w:tr w:rsidR="00307418" w:rsidRPr="00313A75" w:rsidTr="002B575C">
        <w:trPr>
          <w:trHeight w:val="840"/>
        </w:trPr>
        <w:tc>
          <w:tcPr>
            <w:tcW w:w="811" w:type="dxa"/>
          </w:tcPr>
          <w:p w:rsidR="00307418" w:rsidRPr="002B575C" w:rsidRDefault="00307418" w:rsidP="002B575C">
            <w:pPr>
              <w:jc w:val="center"/>
            </w:pPr>
            <w:r w:rsidRPr="002B575C">
              <w:t>№</w:t>
            </w:r>
          </w:p>
          <w:p w:rsidR="00307418" w:rsidRPr="002B575C" w:rsidRDefault="00307418" w:rsidP="002B575C">
            <w:pPr>
              <w:jc w:val="center"/>
            </w:pPr>
            <w:r w:rsidRPr="002B575C">
              <w:t>урока</w:t>
            </w:r>
          </w:p>
        </w:tc>
        <w:tc>
          <w:tcPr>
            <w:tcW w:w="6058" w:type="dxa"/>
          </w:tcPr>
          <w:p w:rsidR="00307418" w:rsidRPr="00313A75" w:rsidRDefault="00307418" w:rsidP="002B575C">
            <w:pPr>
              <w:jc w:val="center"/>
            </w:pPr>
            <w:r w:rsidRPr="00313A75">
              <w:t>Содержание</w:t>
            </w:r>
          </w:p>
        </w:tc>
        <w:tc>
          <w:tcPr>
            <w:tcW w:w="1049" w:type="dxa"/>
          </w:tcPr>
          <w:p w:rsidR="00307418" w:rsidRPr="00313A75" w:rsidRDefault="00307418" w:rsidP="002B575C">
            <w:pPr>
              <w:jc w:val="center"/>
            </w:pPr>
            <w:r w:rsidRPr="00313A75">
              <w:t xml:space="preserve">Кол-во часов </w:t>
            </w:r>
          </w:p>
          <w:p w:rsidR="00307418" w:rsidRPr="00313A75" w:rsidRDefault="00307418" w:rsidP="002B575C">
            <w:pPr>
              <w:jc w:val="center"/>
            </w:pPr>
          </w:p>
        </w:tc>
        <w:tc>
          <w:tcPr>
            <w:tcW w:w="1583" w:type="dxa"/>
          </w:tcPr>
          <w:p w:rsidR="00307418" w:rsidRPr="00313A75" w:rsidRDefault="00307418" w:rsidP="002B575C">
            <w:pPr>
              <w:jc w:val="center"/>
            </w:pPr>
            <w:r w:rsidRPr="00313A75">
              <w:t>Календарные</w:t>
            </w:r>
          </w:p>
          <w:p w:rsidR="00307418" w:rsidRPr="00313A75" w:rsidRDefault="00307418" w:rsidP="002B575C">
            <w:pPr>
              <w:jc w:val="center"/>
            </w:pPr>
            <w:r w:rsidRPr="00313A75">
              <w:t>сроки</w:t>
            </w:r>
          </w:p>
        </w:tc>
        <w:tc>
          <w:tcPr>
            <w:tcW w:w="1487" w:type="dxa"/>
          </w:tcPr>
          <w:p w:rsidR="00307418" w:rsidRPr="00313A75" w:rsidRDefault="00307418" w:rsidP="002B575C">
            <w:pPr>
              <w:jc w:val="center"/>
            </w:pPr>
            <w:r w:rsidRPr="00313A75">
              <w:t>Примечание</w:t>
            </w:r>
          </w:p>
        </w:tc>
      </w:tr>
      <w:tr w:rsidR="00A9566B" w:rsidRPr="00313A75" w:rsidTr="002B575C">
        <w:trPr>
          <w:trHeight w:val="252"/>
        </w:trPr>
        <w:tc>
          <w:tcPr>
            <w:tcW w:w="811" w:type="dxa"/>
          </w:tcPr>
          <w:p w:rsidR="00A9566B" w:rsidRPr="002B575C" w:rsidRDefault="00A9566B" w:rsidP="00D64039">
            <w:pPr>
              <w:pStyle w:val="a5"/>
              <w:spacing w:after="0" w:line="240" w:lineRule="auto"/>
              <w:ind w:left="502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A9566B" w:rsidRPr="00D64039" w:rsidRDefault="00D64039" w:rsidP="002B575C">
            <w:pPr>
              <w:rPr>
                <w:b/>
              </w:rPr>
            </w:pPr>
            <w:r w:rsidRPr="00D64039">
              <w:rPr>
                <w:b/>
              </w:rPr>
              <w:t xml:space="preserve">Повторение </w:t>
            </w:r>
          </w:p>
        </w:tc>
        <w:tc>
          <w:tcPr>
            <w:tcW w:w="1049" w:type="dxa"/>
          </w:tcPr>
          <w:p w:rsidR="00A9566B" w:rsidRPr="00D64039" w:rsidRDefault="00D64039" w:rsidP="002B575C">
            <w:pPr>
              <w:jc w:val="center"/>
              <w:rPr>
                <w:b/>
              </w:rPr>
            </w:pPr>
            <w:r w:rsidRPr="00D64039">
              <w:rPr>
                <w:b/>
              </w:rPr>
              <w:t>4</w:t>
            </w:r>
          </w:p>
        </w:tc>
        <w:tc>
          <w:tcPr>
            <w:tcW w:w="1583" w:type="dxa"/>
          </w:tcPr>
          <w:p w:rsidR="00A9566B" w:rsidRPr="00313A75" w:rsidRDefault="00A9566B" w:rsidP="002B575C">
            <w:pPr>
              <w:jc w:val="center"/>
            </w:pPr>
          </w:p>
        </w:tc>
        <w:tc>
          <w:tcPr>
            <w:tcW w:w="1487" w:type="dxa"/>
          </w:tcPr>
          <w:p w:rsidR="00A9566B" w:rsidRPr="00313A75" w:rsidRDefault="00A9566B" w:rsidP="002B575C">
            <w:pPr>
              <w:jc w:val="center"/>
            </w:pPr>
          </w:p>
        </w:tc>
      </w:tr>
      <w:tr w:rsidR="00D64039" w:rsidRPr="00313A75" w:rsidTr="002B575C">
        <w:trPr>
          <w:trHeight w:val="252"/>
        </w:trPr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55036">
            <w:r>
              <w:t>Повторение. Действительные числа. Степенная функция.</w:t>
            </w:r>
          </w:p>
        </w:tc>
        <w:tc>
          <w:tcPr>
            <w:tcW w:w="1049" w:type="dxa"/>
          </w:tcPr>
          <w:p w:rsidR="00D64039" w:rsidRPr="00313A75" w:rsidRDefault="00D64039" w:rsidP="00255036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rPr>
          <w:trHeight w:val="252"/>
        </w:trPr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>
              <w:t>Повторение. Показательная функция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rPr>
          <w:trHeight w:val="252"/>
        </w:trPr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>
              <w:t>Повторение. Логарифмическая функция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rPr>
          <w:trHeight w:val="252"/>
        </w:trPr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>
              <w:t>Входная контрольная работа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jc w:val="center"/>
              <w:rPr>
                <w:b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pPr>
              <w:rPr>
                <w:b/>
              </w:rPr>
            </w:pPr>
            <w:r w:rsidRPr="00313A75">
              <w:rPr>
                <w:b/>
              </w:rPr>
              <w:t>§1. Функции и их графики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  <w:r w:rsidRPr="00313A75">
              <w:rPr>
                <w:b/>
              </w:rPr>
              <w:t>10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7E20B6" w:rsidP="002B575C">
            <w:r>
              <w:t xml:space="preserve">Анализ контрольной работы. </w:t>
            </w:r>
            <w:r w:rsidR="00D64039" w:rsidRPr="00313A75">
              <w:t>Элементарные функции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Область определения и область изменения функции. Ограниченность функции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632AF8">
              <w:t>Четные и нечетные функции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632AF8">
              <w:t>Периодические функции и наименьший период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632AF8">
              <w:t>Нули функции, промежутки знакопостоянства, монотонность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632AF8">
              <w:t>Наибольшее и наименьшее значение функции.</w:t>
            </w:r>
            <w:r w:rsidRPr="00313A75">
              <w:t xml:space="preserve"> Монотонность функций.</w:t>
            </w:r>
            <w:r>
              <w:t xml:space="preserve"> </w:t>
            </w:r>
            <w:r w:rsidRPr="00632AF8">
              <w:rPr>
                <w:i/>
              </w:rPr>
              <w:t xml:space="preserve">Функции «дробная часть числа» </w:t>
            </w:r>
            <w:r w:rsidRPr="00632AF8">
              <w:rPr>
                <w:position w:val="-14"/>
              </w:rPr>
              <w:object w:dxaOrig="760" w:dyaOrig="400">
                <v:shape id="_x0000_i1037" type="#_x0000_t75" style="width:38.5pt;height:22.6pt" o:ole="">
                  <v:imagedata r:id="rId10" o:title=""/>
                </v:shape>
                <o:OLEObject Type="Embed" ProgID="Equation.DSMT4" ShapeID="_x0000_i1037" DrawAspect="Content" ObjectID="_1673430264" r:id="rId33"/>
              </w:object>
            </w:r>
            <w:r w:rsidRPr="00632AF8">
              <w:rPr>
                <w:i/>
              </w:rPr>
              <w:t xml:space="preserve">  и «целая часть числа» </w:t>
            </w:r>
            <w:r w:rsidRPr="00632AF8">
              <w:rPr>
                <w:position w:val="-14"/>
              </w:rPr>
              <w:object w:dxaOrig="740" w:dyaOrig="400">
                <v:shape id="_x0000_i1038" type="#_x0000_t75" style="width:36.85pt;height:22.6pt" o:ole="">
                  <v:imagedata r:id="rId12" o:title=""/>
                </v:shape>
                <o:OLEObject Type="Embed" ProgID="Equation.DSMT4" ShapeID="_x0000_i1038" DrawAspect="Content" ObjectID="_1673430265" r:id="rId34"/>
              </w:object>
            </w:r>
            <w:r w:rsidRPr="00632AF8">
              <w:t>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Исследование функций и построение их графиков элементарными методами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Основные способы преобразования графиков: параллельный перенос, симметрия относительно осей координат и симметрия относительно начала координат, </w:t>
            </w:r>
            <w:r w:rsidRPr="00313A75">
              <w:rPr>
                <w:i/>
                <w:iCs/>
              </w:rPr>
              <w:t>растяжение и сжатие вдоль осей координат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Графики функций, связанных с модулем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Сложная функция (композиция функций). Графики сложных функций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jc w:val="center"/>
              <w:rPr>
                <w:b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pPr>
              <w:rPr>
                <w:b/>
              </w:rPr>
            </w:pPr>
            <w:r w:rsidRPr="00313A75">
              <w:rPr>
                <w:b/>
              </w:rPr>
              <w:t>§2. Предел функции и непрерывность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  <w:r w:rsidRPr="00313A75">
              <w:rPr>
                <w:b/>
              </w:rPr>
              <w:t>5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Понятие предела функции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pPr>
              <w:rPr>
                <w:iCs/>
              </w:rPr>
            </w:pPr>
            <w:r w:rsidRPr="00313A75">
              <w:t>Односторонние пределы</w:t>
            </w:r>
            <w:r w:rsidRPr="00313A75">
              <w:rPr>
                <w:iCs/>
              </w:rPr>
              <w:t xml:space="preserve">. </w:t>
            </w:r>
            <w:r w:rsidRPr="00313A75">
              <w:rPr>
                <w:i/>
              </w:rPr>
              <w:t>Понятие о пределе функции в точке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Свойства пределов функций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Понятие непрерывности функции. </w:t>
            </w:r>
            <w:r w:rsidRPr="00313A75">
              <w:rPr>
                <w:i/>
                <w:iCs/>
              </w:rPr>
              <w:t>Основные теоремы о непрерывных функциях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Непрерывность элементарных функций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jc w:val="center"/>
              <w:rPr>
                <w:b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pPr>
              <w:rPr>
                <w:b/>
              </w:rPr>
            </w:pPr>
            <w:r w:rsidRPr="00313A75">
              <w:rPr>
                <w:b/>
              </w:rPr>
              <w:t>§3. Обратные функции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  <w:r w:rsidRPr="00313A75">
              <w:rPr>
                <w:b/>
              </w:rPr>
              <w:t>6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Понятие обратной функции. График  обратной функции. Нахождение функции, обратной к данной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Взаимно обратные функции. Область определения и область значений обратной функции. Симметрия относительно прямой </w:t>
            </w:r>
            <w:r w:rsidRPr="00313A75">
              <w:rPr>
                <w:lang w:val="en-US"/>
              </w:rPr>
              <w:t>y</w:t>
            </w:r>
            <w:r w:rsidRPr="00313A75">
              <w:t>=</w:t>
            </w:r>
            <w:r w:rsidRPr="00313A75">
              <w:rPr>
                <w:lang w:val="en-US"/>
              </w:rPr>
              <w:t>x</w:t>
            </w:r>
            <w:r w:rsidRPr="00313A75">
              <w:t>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D63FD6" w:rsidRDefault="00D64039" w:rsidP="002B575C">
            <w:pPr>
              <w:rPr>
                <w:iCs/>
              </w:rPr>
            </w:pPr>
            <w:r w:rsidRPr="00632AF8">
              <w:t>Графики взаимно обратных функций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pPr>
              <w:rPr>
                <w:i/>
                <w:iCs/>
              </w:rPr>
            </w:pPr>
            <w:r w:rsidRPr="00D63FD6">
              <w:rPr>
                <w:iCs/>
              </w:rPr>
              <w:t>Обратные тригонометрические функции, их свойства и графики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Примеры использования обратных тригонометрических функций. Примеры функциональных зависимостей в реальных процессах и явлениях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Контрольная работы №1 по теме «</w:t>
            </w:r>
            <w:r w:rsidRPr="00313A75">
              <w:rPr>
                <w:bCs/>
              </w:rPr>
              <w:t xml:space="preserve">Функции и их </w:t>
            </w:r>
            <w:r w:rsidRPr="00313A75">
              <w:rPr>
                <w:bCs/>
              </w:rPr>
              <w:lastRenderedPageBreak/>
              <w:t>графики»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lastRenderedPageBreak/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jc w:val="center"/>
              <w:rPr>
                <w:b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pPr>
              <w:rPr>
                <w:b/>
              </w:rPr>
            </w:pPr>
            <w:r w:rsidRPr="00313A75">
              <w:rPr>
                <w:b/>
              </w:rPr>
              <w:t>§4. Производная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>
              <w:t xml:space="preserve">Анализ контрольной работы. </w:t>
            </w:r>
            <w:r w:rsidRPr="00313A75">
              <w:t>Понятие производной. Геометрический и физический смысл производной. Нахождение скорости для процесса, заданного формулой или графиком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EC7F92">
            <w:r w:rsidRPr="00313A75">
              <w:t>Производная суммы.</w:t>
            </w:r>
          </w:p>
        </w:tc>
        <w:tc>
          <w:tcPr>
            <w:tcW w:w="1049" w:type="dxa"/>
          </w:tcPr>
          <w:p w:rsidR="00D64039" w:rsidRPr="00313A75" w:rsidRDefault="00D64039" w:rsidP="00EC7F92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Производная разности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Непрерывность функции, имеющих производную. Дифференциал. 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rPr>
          <w:trHeight w:val="284"/>
        </w:trPr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Производная произведения. 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Производная частного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pPr>
              <w:keepNext/>
              <w:outlineLvl w:val="4"/>
              <w:rPr>
                <w:i/>
                <w:iCs/>
              </w:rPr>
            </w:pPr>
            <w:r w:rsidRPr="00313A75">
              <w:t>Производные элементарных функций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pPr>
              <w:keepNext/>
              <w:outlineLvl w:val="4"/>
              <w:rPr>
                <w:i/>
                <w:iCs/>
              </w:rPr>
            </w:pPr>
            <w:r w:rsidRPr="00313A75">
              <w:rPr>
                <w:i/>
                <w:iCs/>
              </w:rPr>
              <w:t>Производная сложной функции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pPr>
              <w:rPr>
                <w:i/>
                <w:iCs/>
              </w:rPr>
            </w:pPr>
            <w:r w:rsidRPr="00313A75">
              <w:rPr>
                <w:i/>
                <w:iCs/>
              </w:rPr>
              <w:t>Производная обратной функции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Контрольная работа №2.по теме «</w:t>
            </w:r>
            <w:r w:rsidRPr="00313A75">
              <w:rPr>
                <w:bCs/>
              </w:rPr>
              <w:t>Производная»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jc w:val="center"/>
              <w:rPr>
                <w:b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pPr>
              <w:rPr>
                <w:b/>
              </w:rPr>
            </w:pPr>
            <w:r w:rsidRPr="00313A75">
              <w:rPr>
                <w:b/>
              </w:rPr>
              <w:t>§5. Применение производной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  <w:r w:rsidRPr="00313A75">
              <w:rPr>
                <w:b/>
              </w:rPr>
              <w:t>16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>
              <w:t>Анализ контрольной работы.</w:t>
            </w:r>
            <w:r w:rsidRPr="00313A75">
              <w:t xml:space="preserve"> Максимум и минимум функции 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Решение задач на максимум и минимум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Уравнение касательной к графику функции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Решение задач на составление уравнения касательной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Возрастание и убывание функций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Решение задач возрастание и убывание функций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Производные высших порядков. Вторая производная и ее физический смысл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Выпуклость и вогнутость графика функции. Графическая интерпретация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Экстремум функции с единственной критической точкой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Решение задач на экстремум функции с единственной критической точкой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Задачи на максимум и минимум. Нахождение наибольших и наименьших значений. 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Использование производных при решении уравнений и неравенств, текстовых, физических и геометрических задач. Примеры использования производной для нахождения наилучшего решения в прикладных задачах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pPr>
              <w:rPr>
                <w:i/>
                <w:iCs/>
              </w:rPr>
            </w:pPr>
            <w:r w:rsidRPr="00313A75">
              <w:rPr>
                <w:i/>
                <w:iCs/>
              </w:rPr>
              <w:t>Асимптоты</w:t>
            </w:r>
            <w:r w:rsidRPr="00313A75">
              <w:t xml:space="preserve">. Дробно-линейная функция. </w:t>
            </w:r>
            <w:r w:rsidRPr="00313A75">
              <w:rPr>
                <w:i/>
                <w:iCs/>
              </w:rPr>
              <w:t>Поведение функции на бесконечности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Применение производной к исследованию функций и построению графиков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Построение графиков функций с применением производной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Контрольная работа №3 по теме «Применение производной»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jc w:val="center"/>
              <w:rPr>
                <w:b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pPr>
              <w:rPr>
                <w:b/>
              </w:rPr>
            </w:pPr>
            <w:r w:rsidRPr="00313A75">
              <w:rPr>
                <w:b/>
              </w:rPr>
              <w:t>§6. Первообразная и интеграл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  <w:r w:rsidRPr="00313A75">
              <w:rPr>
                <w:b/>
              </w:rPr>
              <w:t>12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>
              <w:t>Анализ контрольной работы. Понятие первообразной</w:t>
            </w:r>
            <w:r w:rsidRPr="00313A75">
              <w:t>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Первообразные элементарных функций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Правила вычисления первообразных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Площадь криволинейной трапеции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Определенный интеграл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Вычисление определенных интегралов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Формула Ньютона-Лейбница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Решение задач на применение формулы Ньютона-Лейбница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Свойства определенных интегралов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Применение определенных интегралов в геометрических задачах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Применение определенных интегралов в физических задачах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Контрольная работа №4 по теме «Первообразная и интеграл»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jc w:val="center"/>
              <w:rPr>
                <w:b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pPr>
              <w:rPr>
                <w:b/>
              </w:rPr>
            </w:pPr>
            <w:r w:rsidRPr="00313A75">
              <w:rPr>
                <w:b/>
              </w:rPr>
              <w:t>§7. Равносильность уравнений и неравенств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  <w:r w:rsidRPr="00313A75">
              <w:rPr>
                <w:b/>
              </w:rPr>
              <w:t>2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>
              <w:t xml:space="preserve">Анализ контрольной работы. </w:t>
            </w:r>
            <w:r w:rsidRPr="00313A75">
              <w:t>Равносильные преобразования уравнений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Равносильные преобразования неравенств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jc w:val="center"/>
            </w:pPr>
          </w:p>
        </w:tc>
        <w:tc>
          <w:tcPr>
            <w:tcW w:w="6058" w:type="dxa"/>
          </w:tcPr>
          <w:p w:rsidR="00D64039" w:rsidRPr="00313A75" w:rsidRDefault="00D64039" w:rsidP="002B575C">
            <w:pPr>
              <w:rPr>
                <w:b/>
              </w:rPr>
            </w:pPr>
            <w:r w:rsidRPr="00313A75">
              <w:rPr>
                <w:b/>
              </w:rPr>
              <w:t>§8. Уравнения-следствия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  <w:r w:rsidRPr="00313A75">
              <w:rPr>
                <w:b/>
              </w:rPr>
              <w:t>8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Понятие уравнения-следствия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Возведение уравнения в четную степень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Решение иррациональных уравнений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Потенцирование уравнений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Решение логарифмических уравнений методом потенцирования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Другие преобразования, приводящие к равнению-следствию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Применение нескольких преобразований, приводящих к уравнению-следствию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>
              <w:t>Решение уравнений-следствий с помощью нескольких преобразований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jc w:val="center"/>
            </w:pPr>
          </w:p>
        </w:tc>
        <w:tc>
          <w:tcPr>
            <w:tcW w:w="6058" w:type="dxa"/>
          </w:tcPr>
          <w:p w:rsidR="00D64039" w:rsidRPr="00313A75" w:rsidRDefault="00D64039" w:rsidP="002B575C">
            <w:pPr>
              <w:rPr>
                <w:b/>
              </w:rPr>
            </w:pPr>
            <w:r w:rsidRPr="00313A75">
              <w:rPr>
                <w:b/>
              </w:rPr>
              <w:t>§9. Равносильность уравнений и неравенств системам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  <w:r w:rsidRPr="00313A75">
              <w:rPr>
                <w:b/>
              </w:rPr>
              <w:t>10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Основные понятия равносильности уравнений системам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Распадающиеся уравнения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>
              <w:t>Решение распадающихся уравнений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Решение уравнений с помощью систем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Уравнения вида </w:t>
            </w:r>
            <w:r w:rsidRPr="00313A75">
              <w:rPr>
                <w:position w:val="-10"/>
              </w:rPr>
              <w:object w:dxaOrig="1920" w:dyaOrig="320">
                <v:shape id="_x0000_i1039" type="#_x0000_t75" style="width:96.3pt;height:16.75pt" o:ole="">
                  <v:imagedata r:id="rId35" o:title=""/>
                </v:shape>
                <o:OLEObject Type="Embed" ProgID="Equation.3" ShapeID="_x0000_i1039" DrawAspect="Content" ObjectID="_1673430266" r:id="rId36"/>
              </w:objec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>
              <w:t>Решение у</w:t>
            </w:r>
            <w:r w:rsidRPr="00313A75">
              <w:t xml:space="preserve">равнения вида </w:t>
            </w:r>
            <w:r w:rsidRPr="00313A75">
              <w:rPr>
                <w:position w:val="-10"/>
              </w:rPr>
              <w:object w:dxaOrig="1920" w:dyaOrig="320">
                <v:shape id="_x0000_i1040" type="#_x0000_t75" style="width:96.3pt;height:16.75pt" o:ole="">
                  <v:imagedata r:id="rId35" o:title=""/>
                </v:shape>
                <o:OLEObject Type="Embed" ProgID="Equation.3" ShapeID="_x0000_i1040" DrawAspect="Content" ObjectID="_1673430267" r:id="rId37"/>
              </w:objec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Решение неравенств с помощью систем.</w:t>
            </w:r>
          </w:p>
          <w:p w:rsidR="00D64039" w:rsidRPr="00313A75" w:rsidRDefault="00D64039" w:rsidP="002B575C"/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Решение неравенств с помощью систем.</w:t>
            </w:r>
          </w:p>
          <w:p w:rsidR="00D64039" w:rsidRPr="00313A75" w:rsidRDefault="00D64039" w:rsidP="002B575C"/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Решение систем неравенств с одной переменной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Неравенства вида </w:t>
            </w:r>
            <w:r w:rsidRPr="00313A75">
              <w:rPr>
                <w:position w:val="-10"/>
              </w:rPr>
              <w:object w:dxaOrig="1920" w:dyaOrig="320">
                <v:shape id="_x0000_i1041" type="#_x0000_t75" style="width:96.3pt;height:16.75pt" o:ole="">
                  <v:imagedata r:id="rId38" o:title=""/>
                </v:shape>
                <o:OLEObject Type="Embed" ProgID="Equation.3" ShapeID="_x0000_i1041" DrawAspect="Content" ObjectID="_1673430268" r:id="rId39"/>
              </w:objec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jc w:val="center"/>
            </w:pPr>
          </w:p>
        </w:tc>
        <w:tc>
          <w:tcPr>
            <w:tcW w:w="6058" w:type="dxa"/>
          </w:tcPr>
          <w:p w:rsidR="00D64039" w:rsidRPr="00313A75" w:rsidRDefault="00D64039" w:rsidP="002B575C">
            <w:pPr>
              <w:rPr>
                <w:b/>
              </w:rPr>
            </w:pPr>
            <w:r w:rsidRPr="00313A75">
              <w:rPr>
                <w:b/>
              </w:rPr>
              <w:t>§10. Равносильность уравнений на множествах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  <w:r w:rsidRPr="00313A75">
              <w:rPr>
                <w:b/>
              </w:rPr>
              <w:t>7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Основные понятия равносильности уравнений на множествах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Возвед</w:t>
            </w:r>
            <w:r>
              <w:t>ение уравнения в четную степень</w:t>
            </w:r>
          </w:p>
        </w:tc>
        <w:tc>
          <w:tcPr>
            <w:tcW w:w="1049" w:type="dxa"/>
          </w:tcPr>
          <w:p w:rsidR="00D64039" w:rsidRPr="00313A75" w:rsidRDefault="00D64039" w:rsidP="00D64039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Решение иррациональных уравнений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Умножение уравнения на функцию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Другие преобразования уравнений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Применение нескольких преобразований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Контрольная работа №5 по теме «Равносильность уравнений и неравенств системами. Равносильность уравнений на множествах»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jc w:val="center"/>
            </w:pPr>
          </w:p>
        </w:tc>
        <w:tc>
          <w:tcPr>
            <w:tcW w:w="6058" w:type="dxa"/>
          </w:tcPr>
          <w:p w:rsidR="00D64039" w:rsidRPr="00313A75" w:rsidRDefault="00D64039" w:rsidP="002B575C">
            <w:pPr>
              <w:rPr>
                <w:b/>
              </w:rPr>
            </w:pPr>
            <w:r w:rsidRPr="00313A75">
              <w:rPr>
                <w:b/>
              </w:rPr>
              <w:t>§11. Равносильность неравенств  на     множествах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  <w:r w:rsidRPr="00313A75">
              <w:rPr>
                <w:b/>
              </w:rPr>
              <w:t>7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>
              <w:t xml:space="preserve">Анализ контрольной работы. </w:t>
            </w:r>
            <w:r w:rsidRPr="00313A75">
              <w:t>Основные понятия равносильности неравенств на множествах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Возведение неравенств в четную степень.</w:t>
            </w:r>
          </w:p>
        </w:tc>
        <w:tc>
          <w:tcPr>
            <w:tcW w:w="1049" w:type="dxa"/>
          </w:tcPr>
          <w:p w:rsidR="00D64039" w:rsidRPr="00313A75" w:rsidRDefault="00D64039" w:rsidP="00D64039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Решение иррациональных неравенств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Умножение неравенства на функцию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Другие преобразования неравенств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Применение нескольких преобразований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Нестрогие неравенства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jc w:val="center"/>
            </w:pPr>
          </w:p>
        </w:tc>
        <w:tc>
          <w:tcPr>
            <w:tcW w:w="6058" w:type="dxa"/>
          </w:tcPr>
          <w:p w:rsidR="00D64039" w:rsidRPr="00313A75" w:rsidRDefault="00D64039" w:rsidP="002B575C">
            <w:pPr>
              <w:rPr>
                <w:b/>
              </w:rPr>
            </w:pPr>
            <w:r w:rsidRPr="00313A75">
              <w:rPr>
                <w:b/>
              </w:rPr>
              <w:t xml:space="preserve">§12. Метод промежутков для уравнений и неравенств 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  <w:r w:rsidRPr="00313A75">
              <w:rPr>
                <w:b/>
              </w:rPr>
              <w:t>5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Уравнения с модулями 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Неравенства с модулями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Метод интервалов для непрерывных функций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>
              <w:t xml:space="preserve">Подготовка к контрольной работе по теме </w:t>
            </w:r>
            <w:r w:rsidRPr="00313A75">
              <w:t>« Решение уравнений и неравенств»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Контрольная работа №6 по теме « Решение уравнений и неравенств»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pPr>
              <w:rPr>
                <w:b/>
              </w:rPr>
            </w:pPr>
            <w:r w:rsidRPr="00313A75">
              <w:rPr>
                <w:b/>
              </w:rPr>
              <w:t>§13. Использование свойств функций при решении уравнений и неравенств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  <w:r w:rsidRPr="00313A75">
              <w:rPr>
                <w:b/>
              </w:rPr>
              <w:t>5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</w:t>
            </w:r>
            <w:r>
              <w:t xml:space="preserve">Анализ контрольной работы. </w:t>
            </w:r>
            <w:r w:rsidRPr="00313A75">
              <w:t xml:space="preserve">Использование областей существования функций  и графиков при решении уравнений и неравенств.  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Использование неотрицательности функции при решении уравнений и неравенств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Использование ограниченности функции при решении уравнений и неравенств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Использование монотонности и экстремумов функции при решении уравнений и неравенств.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Использование свойств синуса и косинуса при решении уравнений и неравенств.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jc w:val="center"/>
              <w:rPr>
                <w:szCs w:val="16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pPr>
              <w:rPr>
                <w:b/>
              </w:rPr>
            </w:pPr>
            <w:r w:rsidRPr="00313A75">
              <w:rPr>
                <w:b/>
              </w:rPr>
              <w:t>§14. Системы уравнений с несколькими неизвестными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  <w:r w:rsidRPr="00313A75">
              <w:rPr>
                <w:b/>
              </w:rPr>
              <w:t>6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Равносильность систем. 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Основные приемы решения систем уравнений: подстановка, алгебраическое сложение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Система-следствие. Решение систем уравнений с двумя неизвестными. Изображение на координатной плоскости множества решений уравнений и неравенств с двумя переменными и их систем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Метод замены неизвестных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Решение систем уравнений методом замены неизвестных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Контрольная работа №7 по теме «Уравнения и, неравенства и их системы»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jc w:val="center"/>
            </w:pPr>
          </w:p>
        </w:tc>
        <w:tc>
          <w:tcPr>
            <w:tcW w:w="6058" w:type="dxa"/>
          </w:tcPr>
          <w:p w:rsidR="00D64039" w:rsidRPr="00313A75" w:rsidRDefault="00D64039" w:rsidP="002B575C">
            <w:pPr>
              <w:rPr>
                <w:b/>
              </w:rPr>
            </w:pPr>
            <w:r w:rsidRPr="00313A75">
              <w:rPr>
                <w:b/>
              </w:rPr>
              <w:t xml:space="preserve">§16. Комплексные числа 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  <w:rPr>
                <w:b/>
              </w:rPr>
            </w:pPr>
            <w:r w:rsidRPr="00313A75">
              <w:rPr>
                <w:b/>
              </w:rPr>
              <w:t>8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>
              <w:t xml:space="preserve">Анализ контрольной работы. </w:t>
            </w:r>
            <w:r w:rsidRPr="00313A75">
              <w:t xml:space="preserve">Алгебраическая форма комплексного числа. 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  <w:szCs w:val="16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Действительная и мнимая часть комплексного числа. Арифметические действия с комплексными числами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Сопряженные комплексные числа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Геометрическая интерпретация комплексного числа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Модуль и аргумент комплексного числа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Тригонометрическая форма комплексного числа.  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Арифметические действия с комплексными числами</w:t>
            </w:r>
            <w:r w:rsidRPr="00313A75">
              <w:rPr>
                <w:i/>
                <w:iCs/>
              </w:rPr>
              <w:t xml:space="preserve"> Возведение в натуральную степень</w:t>
            </w:r>
            <w:r w:rsidRPr="00313A75">
              <w:t xml:space="preserve">. </w:t>
            </w:r>
            <w:r w:rsidRPr="00313A75">
              <w:rPr>
                <w:i/>
                <w:iCs/>
              </w:rPr>
              <w:t xml:space="preserve">Формула Муавра. </w:t>
            </w:r>
            <w:r w:rsidRPr="00313A75">
              <w:rPr>
                <w:i/>
                <w:iCs/>
              </w:rPr>
              <w:lastRenderedPageBreak/>
              <w:t>Основная теорема алгебры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>
              <w:lastRenderedPageBreak/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6C553E">
        <w:trPr>
          <w:trHeight w:val="77"/>
        </w:trPr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 xml:space="preserve"> Корни из комплексных чисел и их свойства 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jc w:val="center"/>
            </w:pPr>
          </w:p>
        </w:tc>
        <w:tc>
          <w:tcPr>
            <w:tcW w:w="6058" w:type="dxa"/>
          </w:tcPr>
          <w:p w:rsidR="00D64039" w:rsidRPr="00313A75" w:rsidRDefault="00D64039" w:rsidP="002B575C">
            <w:pPr>
              <w:rPr>
                <w:b/>
              </w:rPr>
            </w:pPr>
            <w:r w:rsidRPr="00313A75">
              <w:rPr>
                <w:b/>
              </w:rPr>
              <w:t xml:space="preserve">Повторение </w:t>
            </w:r>
          </w:p>
        </w:tc>
        <w:tc>
          <w:tcPr>
            <w:tcW w:w="1049" w:type="dxa"/>
          </w:tcPr>
          <w:p w:rsidR="00D64039" w:rsidRPr="00313A75" w:rsidRDefault="006C553E" w:rsidP="002B575C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Рациональные и иррациональные числа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Преобразования алгебраических выражений. Преобразования выражений, содержащих радикалы и степени с дробными показателями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Преобразования тригонометрических выражений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Преобразования выражений, содержащих степени и логарифмы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Рациональные функции. Тригонометрические функции. Степенная, показательная и логарифмическая функции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Рациональные и иррациональные уравнения и неравенства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Тригонометрические уравнения и неравенства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Показательные  и логарифмические уравнения и неравенства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Системы рациональных уравнений и неравенств.</w:t>
            </w:r>
          </w:p>
          <w:p w:rsidR="00D64039" w:rsidRPr="00313A75" w:rsidRDefault="00D64039" w:rsidP="002B575C">
            <w:r w:rsidRPr="00313A75">
              <w:t>Системы иррациональных уравнений и неравенств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Системы тригонометрических уравнений и неравенств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Системы показательных  и логарифмических уравнений и неравенств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D64039">
            <w:r w:rsidRPr="00313A75">
              <w:t>Производная. Физический и геометрический смысл производной</w:t>
            </w:r>
            <w:r>
              <w:t>.</w:t>
            </w:r>
            <w:r w:rsidRPr="00313A75">
              <w:t xml:space="preserve"> Применение производной к исследованию функций</w:t>
            </w:r>
            <w:r>
              <w:t xml:space="preserve">. </w:t>
            </w:r>
            <w:r w:rsidRPr="00313A75">
              <w:t>Применение производной в физике и геометрии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Решение задач с параметрами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Первообразная. Интеграл. Применение интеграла.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  <w:tr w:rsidR="00D64039" w:rsidRPr="00313A75" w:rsidTr="002B575C">
        <w:tc>
          <w:tcPr>
            <w:tcW w:w="811" w:type="dxa"/>
          </w:tcPr>
          <w:p w:rsidR="00D64039" w:rsidRPr="002B575C" w:rsidRDefault="00D64039" w:rsidP="002B575C">
            <w:pPr>
              <w:pStyle w:val="a5"/>
              <w:numPr>
                <w:ilvl w:val="0"/>
                <w:numId w:val="33"/>
              </w:num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058" w:type="dxa"/>
          </w:tcPr>
          <w:p w:rsidR="00D64039" w:rsidRPr="00313A75" w:rsidRDefault="00D64039" w:rsidP="002B575C">
            <w:r w:rsidRPr="00313A75">
              <w:t>Применение математических методов для решения содержательных задач из различных областей науки и практики. Интерпретация результата, учет реальных ограничений</w:t>
            </w:r>
          </w:p>
        </w:tc>
        <w:tc>
          <w:tcPr>
            <w:tcW w:w="1049" w:type="dxa"/>
          </w:tcPr>
          <w:p w:rsidR="00D64039" w:rsidRPr="00313A75" w:rsidRDefault="00D64039" w:rsidP="002B575C">
            <w:pPr>
              <w:jc w:val="center"/>
            </w:pPr>
            <w:r w:rsidRPr="00313A75">
              <w:t>1</w:t>
            </w:r>
          </w:p>
        </w:tc>
        <w:tc>
          <w:tcPr>
            <w:tcW w:w="1583" w:type="dxa"/>
          </w:tcPr>
          <w:p w:rsidR="00D64039" w:rsidRPr="00313A75" w:rsidRDefault="00D64039" w:rsidP="002B575C">
            <w:pPr>
              <w:jc w:val="center"/>
            </w:pPr>
          </w:p>
        </w:tc>
        <w:tc>
          <w:tcPr>
            <w:tcW w:w="1487" w:type="dxa"/>
          </w:tcPr>
          <w:p w:rsidR="00D64039" w:rsidRPr="00313A75" w:rsidRDefault="00D64039" w:rsidP="002B575C">
            <w:pPr>
              <w:jc w:val="center"/>
            </w:pPr>
          </w:p>
        </w:tc>
      </w:tr>
    </w:tbl>
    <w:p w:rsidR="00307418" w:rsidRPr="00313A75" w:rsidRDefault="00307418" w:rsidP="002B575C">
      <w:pPr>
        <w:jc w:val="center"/>
      </w:pPr>
    </w:p>
    <w:p w:rsidR="00307418" w:rsidRPr="00313A75" w:rsidRDefault="00307418" w:rsidP="00307418">
      <w:pPr>
        <w:jc w:val="center"/>
      </w:pPr>
    </w:p>
    <w:p w:rsidR="000839EF" w:rsidRPr="006F0BC1" w:rsidRDefault="000839EF" w:rsidP="000839EF">
      <w:pPr>
        <w:spacing w:after="200" w:line="276" w:lineRule="auto"/>
        <w:rPr>
          <w:bCs/>
          <w:kern w:val="28"/>
        </w:rPr>
      </w:pPr>
    </w:p>
    <w:sectPr w:rsidR="000839EF" w:rsidRPr="006F0BC1" w:rsidSect="00F93DCC">
      <w:pgSz w:w="11906" w:h="16838"/>
      <w:pgMar w:top="568" w:right="424" w:bottom="426" w:left="720" w:header="708" w:footer="262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D6462" w:rsidRDefault="006D6462" w:rsidP="00741331">
      <w:r>
        <w:separator/>
      </w:r>
    </w:p>
  </w:endnote>
  <w:endnote w:type="continuationSeparator" w:id="1">
    <w:p w:rsidR="006D6462" w:rsidRDefault="006D6462" w:rsidP="0074133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D6462" w:rsidRDefault="006D6462" w:rsidP="00741331">
      <w:r>
        <w:separator/>
      </w:r>
    </w:p>
  </w:footnote>
  <w:footnote w:type="continuationSeparator" w:id="1">
    <w:p w:rsidR="006D6462" w:rsidRDefault="006D6462" w:rsidP="0074133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multilevel"/>
    <w:tmpl w:val="00000003"/>
    <w:name w:val="WW8Num3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1140D1D"/>
    <w:multiLevelType w:val="hybridMultilevel"/>
    <w:tmpl w:val="18B8D394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AF5E54"/>
    <w:multiLevelType w:val="hybridMultilevel"/>
    <w:tmpl w:val="ED20A7BE"/>
    <w:lvl w:ilvl="0" w:tplc="04190001">
      <w:start w:val="1"/>
      <w:numFmt w:val="bullet"/>
      <w:lvlText w:val=""/>
      <w:lvlJc w:val="left"/>
      <w:pPr>
        <w:ind w:left="194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66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38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0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2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4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6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8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03" w:hanging="360"/>
      </w:pPr>
      <w:rPr>
        <w:rFonts w:ascii="Wingdings" w:hAnsi="Wingdings" w:hint="default"/>
      </w:rPr>
    </w:lvl>
  </w:abstractNum>
  <w:abstractNum w:abstractNumId="3">
    <w:nsid w:val="0679067F"/>
    <w:multiLevelType w:val="hybridMultilevel"/>
    <w:tmpl w:val="B1A8283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08986497"/>
    <w:multiLevelType w:val="hybridMultilevel"/>
    <w:tmpl w:val="D9F8A8D4"/>
    <w:lvl w:ilvl="0" w:tplc="6340EA3C">
      <w:start w:val="1"/>
      <w:numFmt w:val="decimal"/>
      <w:lvlText w:val="%1."/>
      <w:lvlJc w:val="left"/>
      <w:pPr>
        <w:ind w:left="1069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0F810AB6"/>
    <w:multiLevelType w:val="hybridMultilevel"/>
    <w:tmpl w:val="24902A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17C05958"/>
    <w:multiLevelType w:val="hybridMultilevel"/>
    <w:tmpl w:val="E6AAA0B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6339EF"/>
    <w:multiLevelType w:val="hybridMultilevel"/>
    <w:tmpl w:val="63BEE1D6"/>
    <w:lvl w:ilvl="0" w:tplc="8E5E3656">
      <w:start w:val="1"/>
      <w:numFmt w:val="upperRoman"/>
      <w:lvlText w:val="%1."/>
      <w:lvlJc w:val="left"/>
      <w:pPr>
        <w:ind w:left="1080" w:hanging="720"/>
      </w:pPr>
    </w:lvl>
    <w:lvl w:ilvl="1" w:tplc="0419000F">
      <w:start w:val="1"/>
      <w:numFmt w:val="decimal"/>
      <w:lvlText w:val="%2."/>
      <w:lvlJc w:val="left"/>
      <w:pPr>
        <w:tabs>
          <w:tab w:val="num" w:pos="1130"/>
        </w:tabs>
        <w:ind w:left="113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20104F48"/>
    <w:multiLevelType w:val="hybridMultilevel"/>
    <w:tmpl w:val="7C60D6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BD41055"/>
    <w:multiLevelType w:val="hybridMultilevel"/>
    <w:tmpl w:val="7BA017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E6F057F"/>
    <w:multiLevelType w:val="hybridMultilevel"/>
    <w:tmpl w:val="C302B64C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>
    <w:nsid w:val="32260D3C"/>
    <w:multiLevelType w:val="hybridMultilevel"/>
    <w:tmpl w:val="4D3A28B2"/>
    <w:lvl w:ilvl="0" w:tplc="9DC2C05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2E10D72"/>
    <w:multiLevelType w:val="hybridMultilevel"/>
    <w:tmpl w:val="085037B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9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EEF7213"/>
    <w:multiLevelType w:val="hybridMultilevel"/>
    <w:tmpl w:val="338E171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542E1FA0"/>
    <w:multiLevelType w:val="hybridMultilevel"/>
    <w:tmpl w:val="FB94112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>
    <w:nsid w:val="582D0ACE"/>
    <w:multiLevelType w:val="hybridMultilevel"/>
    <w:tmpl w:val="4E74334A"/>
    <w:lvl w:ilvl="0" w:tplc="04190001">
      <w:start w:val="1"/>
      <w:numFmt w:val="bullet"/>
      <w:lvlText w:val=""/>
      <w:lvlJc w:val="left"/>
      <w:pPr>
        <w:ind w:left="1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25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5D583202"/>
    <w:multiLevelType w:val="hybridMultilevel"/>
    <w:tmpl w:val="6E8C83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64E04159"/>
    <w:multiLevelType w:val="hybridMultilevel"/>
    <w:tmpl w:val="5DC0E9F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687A5588"/>
    <w:multiLevelType w:val="hybridMultilevel"/>
    <w:tmpl w:val="4EBCEF86"/>
    <w:lvl w:ilvl="0" w:tplc="CC2C4D50">
      <w:start w:val="3"/>
      <w:numFmt w:val="decimal"/>
      <w:lvlText w:val="%1."/>
      <w:lvlJc w:val="left"/>
      <w:pPr>
        <w:ind w:left="4" w:hanging="360"/>
      </w:pPr>
      <w:rPr>
        <w:rFonts w:hint="default"/>
        <w:u w:val="none"/>
      </w:rPr>
    </w:lvl>
    <w:lvl w:ilvl="1" w:tplc="04190019">
      <w:start w:val="1"/>
      <w:numFmt w:val="lowerLetter"/>
      <w:lvlText w:val="%2."/>
      <w:lvlJc w:val="left"/>
      <w:pPr>
        <w:ind w:left="724" w:hanging="360"/>
      </w:pPr>
    </w:lvl>
    <w:lvl w:ilvl="2" w:tplc="0419001B" w:tentative="1">
      <w:start w:val="1"/>
      <w:numFmt w:val="lowerRoman"/>
      <w:lvlText w:val="%3."/>
      <w:lvlJc w:val="right"/>
      <w:pPr>
        <w:ind w:left="1444" w:hanging="180"/>
      </w:pPr>
    </w:lvl>
    <w:lvl w:ilvl="3" w:tplc="0419000F" w:tentative="1">
      <w:start w:val="1"/>
      <w:numFmt w:val="decimal"/>
      <w:lvlText w:val="%4."/>
      <w:lvlJc w:val="left"/>
      <w:pPr>
        <w:ind w:left="2164" w:hanging="360"/>
      </w:pPr>
    </w:lvl>
    <w:lvl w:ilvl="4" w:tplc="04190019" w:tentative="1">
      <w:start w:val="1"/>
      <w:numFmt w:val="lowerLetter"/>
      <w:lvlText w:val="%5."/>
      <w:lvlJc w:val="left"/>
      <w:pPr>
        <w:ind w:left="2884" w:hanging="360"/>
      </w:pPr>
    </w:lvl>
    <w:lvl w:ilvl="5" w:tplc="0419001B" w:tentative="1">
      <w:start w:val="1"/>
      <w:numFmt w:val="lowerRoman"/>
      <w:lvlText w:val="%6."/>
      <w:lvlJc w:val="right"/>
      <w:pPr>
        <w:ind w:left="3604" w:hanging="180"/>
      </w:pPr>
    </w:lvl>
    <w:lvl w:ilvl="6" w:tplc="0419000F" w:tentative="1">
      <w:start w:val="1"/>
      <w:numFmt w:val="decimal"/>
      <w:lvlText w:val="%7."/>
      <w:lvlJc w:val="left"/>
      <w:pPr>
        <w:ind w:left="4324" w:hanging="360"/>
      </w:pPr>
    </w:lvl>
    <w:lvl w:ilvl="7" w:tplc="04190019" w:tentative="1">
      <w:start w:val="1"/>
      <w:numFmt w:val="lowerLetter"/>
      <w:lvlText w:val="%8."/>
      <w:lvlJc w:val="left"/>
      <w:pPr>
        <w:ind w:left="5044" w:hanging="360"/>
      </w:pPr>
    </w:lvl>
    <w:lvl w:ilvl="8" w:tplc="0419001B" w:tentative="1">
      <w:start w:val="1"/>
      <w:numFmt w:val="lowerRoman"/>
      <w:lvlText w:val="%9."/>
      <w:lvlJc w:val="right"/>
      <w:pPr>
        <w:ind w:left="5764" w:hanging="180"/>
      </w:pPr>
    </w:lvl>
  </w:abstractNum>
  <w:abstractNum w:abstractNumId="31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7BD97432"/>
    <w:multiLevelType w:val="hybridMultilevel"/>
    <w:tmpl w:val="EE583A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446C160">
      <w:numFmt w:val="bullet"/>
      <w:lvlText w:val="•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7"/>
    <w:lvlOverride w:ilvl="0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3"/>
  </w:num>
  <w:num w:numId="5">
    <w:abstractNumId w:val="23"/>
  </w:num>
  <w:num w:numId="6">
    <w:abstractNumId w:val="14"/>
  </w:num>
  <w:num w:numId="7">
    <w:abstractNumId w:val="3"/>
  </w:num>
  <w:num w:numId="8">
    <w:abstractNumId w:val="2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</w:num>
  <w:num w:numId="10">
    <w:abstractNumId w:val="5"/>
  </w:num>
  <w:num w:numId="11">
    <w:abstractNumId w:val="15"/>
  </w:num>
  <w:num w:numId="12">
    <w:abstractNumId w:val="30"/>
  </w:num>
  <w:num w:numId="13">
    <w:abstractNumId w:val="24"/>
  </w:num>
  <w:num w:numId="14">
    <w:abstractNumId w:val="16"/>
  </w:num>
  <w:num w:numId="15">
    <w:abstractNumId w:val="2"/>
  </w:num>
  <w:num w:numId="16">
    <w:abstractNumId w:val="32"/>
  </w:num>
  <w:num w:numId="17">
    <w:abstractNumId w:val="12"/>
  </w:num>
  <w:num w:numId="18">
    <w:abstractNumId w:val="26"/>
  </w:num>
  <w:num w:numId="19">
    <w:abstractNumId w:val="9"/>
  </w:num>
  <w:num w:numId="20">
    <w:abstractNumId w:val="21"/>
  </w:num>
  <w:num w:numId="21">
    <w:abstractNumId w:val="20"/>
  </w:num>
  <w:num w:numId="22">
    <w:abstractNumId w:val="27"/>
  </w:num>
  <w:num w:numId="23">
    <w:abstractNumId w:val="29"/>
  </w:num>
  <w:num w:numId="24">
    <w:abstractNumId w:val="22"/>
  </w:num>
  <w:num w:numId="25">
    <w:abstractNumId w:val="19"/>
  </w:num>
  <w:num w:numId="26">
    <w:abstractNumId w:val="6"/>
  </w:num>
  <w:num w:numId="27">
    <w:abstractNumId w:val="18"/>
  </w:num>
  <w:num w:numId="28">
    <w:abstractNumId w:val="4"/>
  </w:num>
  <w:num w:numId="29">
    <w:abstractNumId w:val="8"/>
  </w:num>
  <w:num w:numId="30">
    <w:abstractNumId w:val="11"/>
  </w:num>
  <w:num w:numId="31">
    <w:abstractNumId w:val="31"/>
  </w:num>
  <w:num w:numId="32">
    <w:abstractNumId w:val="25"/>
  </w:num>
  <w:num w:numId="33">
    <w:abstractNumId w:val="1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F4B8C"/>
    <w:rsid w:val="0001637A"/>
    <w:rsid w:val="00021CF9"/>
    <w:rsid w:val="00024769"/>
    <w:rsid w:val="00055793"/>
    <w:rsid w:val="0006349D"/>
    <w:rsid w:val="000839EF"/>
    <w:rsid w:val="00083DAF"/>
    <w:rsid w:val="0008693D"/>
    <w:rsid w:val="00086D8A"/>
    <w:rsid w:val="000A05EB"/>
    <w:rsid w:val="000B1577"/>
    <w:rsid w:val="000B15FB"/>
    <w:rsid w:val="000B2617"/>
    <w:rsid w:val="000B4F3B"/>
    <w:rsid w:val="000C5066"/>
    <w:rsid w:val="000C7303"/>
    <w:rsid w:val="000C7502"/>
    <w:rsid w:val="000D1159"/>
    <w:rsid w:val="000E0C8D"/>
    <w:rsid w:val="000E28B0"/>
    <w:rsid w:val="000E5321"/>
    <w:rsid w:val="000F52CE"/>
    <w:rsid w:val="00106DD0"/>
    <w:rsid w:val="00114631"/>
    <w:rsid w:val="00120AE2"/>
    <w:rsid w:val="00140050"/>
    <w:rsid w:val="001472CB"/>
    <w:rsid w:val="00155618"/>
    <w:rsid w:val="00163511"/>
    <w:rsid w:val="00164469"/>
    <w:rsid w:val="0017167D"/>
    <w:rsid w:val="00171AA1"/>
    <w:rsid w:val="00175804"/>
    <w:rsid w:val="001802F4"/>
    <w:rsid w:val="00182510"/>
    <w:rsid w:val="00187D08"/>
    <w:rsid w:val="0019265B"/>
    <w:rsid w:val="001A06D1"/>
    <w:rsid w:val="001A7CFC"/>
    <w:rsid w:val="001B0332"/>
    <w:rsid w:val="001B6D23"/>
    <w:rsid w:val="001B751C"/>
    <w:rsid w:val="001C4970"/>
    <w:rsid w:val="00200802"/>
    <w:rsid w:val="00202382"/>
    <w:rsid w:val="00213BDB"/>
    <w:rsid w:val="00223A8B"/>
    <w:rsid w:val="00231F06"/>
    <w:rsid w:val="002352E8"/>
    <w:rsid w:val="0024058A"/>
    <w:rsid w:val="00251760"/>
    <w:rsid w:val="00255036"/>
    <w:rsid w:val="00273D28"/>
    <w:rsid w:val="002844EE"/>
    <w:rsid w:val="00285289"/>
    <w:rsid w:val="002852BE"/>
    <w:rsid w:val="002856CF"/>
    <w:rsid w:val="00285BD0"/>
    <w:rsid w:val="00295197"/>
    <w:rsid w:val="002B575C"/>
    <w:rsid w:val="002D0223"/>
    <w:rsid w:val="002D4B44"/>
    <w:rsid w:val="002D7C1F"/>
    <w:rsid w:val="002E1170"/>
    <w:rsid w:val="002E1C2A"/>
    <w:rsid w:val="002E67FF"/>
    <w:rsid w:val="002F098B"/>
    <w:rsid w:val="00307418"/>
    <w:rsid w:val="00312AED"/>
    <w:rsid w:val="00323333"/>
    <w:rsid w:val="003258F4"/>
    <w:rsid w:val="00327DE4"/>
    <w:rsid w:val="00331E36"/>
    <w:rsid w:val="00332941"/>
    <w:rsid w:val="00333460"/>
    <w:rsid w:val="00335C93"/>
    <w:rsid w:val="003362A4"/>
    <w:rsid w:val="00342A7F"/>
    <w:rsid w:val="00343D8E"/>
    <w:rsid w:val="00352F0B"/>
    <w:rsid w:val="00352F69"/>
    <w:rsid w:val="00357A5A"/>
    <w:rsid w:val="00363BE9"/>
    <w:rsid w:val="003649D2"/>
    <w:rsid w:val="00374FF6"/>
    <w:rsid w:val="003827A3"/>
    <w:rsid w:val="00390DC2"/>
    <w:rsid w:val="003920A6"/>
    <w:rsid w:val="0039291B"/>
    <w:rsid w:val="003A2A48"/>
    <w:rsid w:val="003B2B4A"/>
    <w:rsid w:val="003C29FC"/>
    <w:rsid w:val="003D7DAB"/>
    <w:rsid w:val="003E3A74"/>
    <w:rsid w:val="003F3265"/>
    <w:rsid w:val="003F5511"/>
    <w:rsid w:val="00401005"/>
    <w:rsid w:val="00401A0A"/>
    <w:rsid w:val="004138F6"/>
    <w:rsid w:val="00414061"/>
    <w:rsid w:val="004355D5"/>
    <w:rsid w:val="00442054"/>
    <w:rsid w:val="00443EA9"/>
    <w:rsid w:val="00465CE7"/>
    <w:rsid w:val="00466C4B"/>
    <w:rsid w:val="00467955"/>
    <w:rsid w:val="00470281"/>
    <w:rsid w:val="00481024"/>
    <w:rsid w:val="00486BA0"/>
    <w:rsid w:val="00494633"/>
    <w:rsid w:val="004A792D"/>
    <w:rsid w:val="004B07B5"/>
    <w:rsid w:val="004B7B43"/>
    <w:rsid w:val="004C283E"/>
    <w:rsid w:val="004C515F"/>
    <w:rsid w:val="004C6D71"/>
    <w:rsid w:val="004D0AD1"/>
    <w:rsid w:val="004D5D16"/>
    <w:rsid w:val="004E14F3"/>
    <w:rsid w:val="004E1D5E"/>
    <w:rsid w:val="004E5203"/>
    <w:rsid w:val="005034C3"/>
    <w:rsid w:val="00510CC5"/>
    <w:rsid w:val="005135DA"/>
    <w:rsid w:val="00532B70"/>
    <w:rsid w:val="00534717"/>
    <w:rsid w:val="00543D43"/>
    <w:rsid w:val="00552189"/>
    <w:rsid w:val="0055219D"/>
    <w:rsid w:val="00556008"/>
    <w:rsid w:val="005744C4"/>
    <w:rsid w:val="0057544D"/>
    <w:rsid w:val="00591C2D"/>
    <w:rsid w:val="005A29EF"/>
    <w:rsid w:val="005B7726"/>
    <w:rsid w:val="005C1298"/>
    <w:rsid w:val="005C47D8"/>
    <w:rsid w:val="005C73F4"/>
    <w:rsid w:val="005C796B"/>
    <w:rsid w:val="005D50FB"/>
    <w:rsid w:val="005D65BD"/>
    <w:rsid w:val="005D684D"/>
    <w:rsid w:val="00600B0A"/>
    <w:rsid w:val="00626169"/>
    <w:rsid w:val="006274F0"/>
    <w:rsid w:val="00662042"/>
    <w:rsid w:val="00662CBF"/>
    <w:rsid w:val="00663DD0"/>
    <w:rsid w:val="006718AA"/>
    <w:rsid w:val="00673437"/>
    <w:rsid w:val="006735CC"/>
    <w:rsid w:val="00685A75"/>
    <w:rsid w:val="00687BAD"/>
    <w:rsid w:val="006A1DAF"/>
    <w:rsid w:val="006B1240"/>
    <w:rsid w:val="006B2566"/>
    <w:rsid w:val="006B40BD"/>
    <w:rsid w:val="006C553E"/>
    <w:rsid w:val="006D6462"/>
    <w:rsid w:val="006D7BED"/>
    <w:rsid w:val="006E4DC7"/>
    <w:rsid w:val="006F0BC1"/>
    <w:rsid w:val="006F3112"/>
    <w:rsid w:val="007066FB"/>
    <w:rsid w:val="00710991"/>
    <w:rsid w:val="007125D7"/>
    <w:rsid w:val="00714CED"/>
    <w:rsid w:val="0071601F"/>
    <w:rsid w:val="00741331"/>
    <w:rsid w:val="00742552"/>
    <w:rsid w:val="0074630A"/>
    <w:rsid w:val="00751FF0"/>
    <w:rsid w:val="007524B5"/>
    <w:rsid w:val="00755011"/>
    <w:rsid w:val="0076408F"/>
    <w:rsid w:val="007764FA"/>
    <w:rsid w:val="00780C37"/>
    <w:rsid w:val="00793C52"/>
    <w:rsid w:val="007A0472"/>
    <w:rsid w:val="007A2541"/>
    <w:rsid w:val="007B3375"/>
    <w:rsid w:val="007B6E58"/>
    <w:rsid w:val="007E1F69"/>
    <w:rsid w:val="007E20B6"/>
    <w:rsid w:val="007E5AEE"/>
    <w:rsid w:val="007F3227"/>
    <w:rsid w:val="007F4B8C"/>
    <w:rsid w:val="00805FBD"/>
    <w:rsid w:val="00810A43"/>
    <w:rsid w:val="00810AF2"/>
    <w:rsid w:val="00821D38"/>
    <w:rsid w:val="008238FA"/>
    <w:rsid w:val="008247E8"/>
    <w:rsid w:val="008250B5"/>
    <w:rsid w:val="00825D53"/>
    <w:rsid w:val="00843BFE"/>
    <w:rsid w:val="0084411A"/>
    <w:rsid w:val="00847B5C"/>
    <w:rsid w:val="0086106E"/>
    <w:rsid w:val="00861DAD"/>
    <w:rsid w:val="00870790"/>
    <w:rsid w:val="00870F5F"/>
    <w:rsid w:val="00876963"/>
    <w:rsid w:val="008773C2"/>
    <w:rsid w:val="00881546"/>
    <w:rsid w:val="00891CBA"/>
    <w:rsid w:val="008920FC"/>
    <w:rsid w:val="008928BD"/>
    <w:rsid w:val="008964E2"/>
    <w:rsid w:val="00896D62"/>
    <w:rsid w:val="008B0C50"/>
    <w:rsid w:val="008B72CB"/>
    <w:rsid w:val="008C0EFB"/>
    <w:rsid w:val="008E13FB"/>
    <w:rsid w:val="009024A0"/>
    <w:rsid w:val="00911A9E"/>
    <w:rsid w:val="00915801"/>
    <w:rsid w:val="0092087E"/>
    <w:rsid w:val="00923446"/>
    <w:rsid w:val="009301B3"/>
    <w:rsid w:val="009322FD"/>
    <w:rsid w:val="009326A3"/>
    <w:rsid w:val="0093394A"/>
    <w:rsid w:val="00936FBD"/>
    <w:rsid w:val="009412B8"/>
    <w:rsid w:val="00960158"/>
    <w:rsid w:val="0096110D"/>
    <w:rsid w:val="00963F77"/>
    <w:rsid w:val="00965DAF"/>
    <w:rsid w:val="00972F02"/>
    <w:rsid w:val="00981BA7"/>
    <w:rsid w:val="00984E72"/>
    <w:rsid w:val="00993393"/>
    <w:rsid w:val="00994B66"/>
    <w:rsid w:val="00996A8E"/>
    <w:rsid w:val="009A224F"/>
    <w:rsid w:val="009A29C9"/>
    <w:rsid w:val="009B1216"/>
    <w:rsid w:val="009C4C54"/>
    <w:rsid w:val="009C7D7F"/>
    <w:rsid w:val="009D5118"/>
    <w:rsid w:val="009D6B02"/>
    <w:rsid w:val="009E1EBE"/>
    <w:rsid w:val="009E51ED"/>
    <w:rsid w:val="009F59C9"/>
    <w:rsid w:val="00A0031B"/>
    <w:rsid w:val="00A06645"/>
    <w:rsid w:val="00A14068"/>
    <w:rsid w:val="00A26319"/>
    <w:rsid w:val="00A337F7"/>
    <w:rsid w:val="00A3666D"/>
    <w:rsid w:val="00A51C79"/>
    <w:rsid w:val="00A62673"/>
    <w:rsid w:val="00A70AB1"/>
    <w:rsid w:val="00A73FA9"/>
    <w:rsid w:val="00A773FE"/>
    <w:rsid w:val="00A81B9E"/>
    <w:rsid w:val="00A830B4"/>
    <w:rsid w:val="00A91E0F"/>
    <w:rsid w:val="00A9566B"/>
    <w:rsid w:val="00AA64C5"/>
    <w:rsid w:val="00AC7C77"/>
    <w:rsid w:val="00AF6D75"/>
    <w:rsid w:val="00B00D53"/>
    <w:rsid w:val="00B138F5"/>
    <w:rsid w:val="00B32FD8"/>
    <w:rsid w:val="00B3715F"/>
    <w:rsid w:val="00B4041D"/>
    <w:rsid w:val="00B54809"/>
    <w:rsid w:val="00B60447"/>
    <w:rsid w:val="00B6524C"/>
    <w:rsid w:val="00B65ABE"/>
    <w:rsid w:val="00B9037D"/>
    <w:rsid w:val="00B906B6"/>
    <w:rsid w:val="00B954D9"/>
    <w:rsid w:val="00BA04AA"/>
    <w:rsid w:val="00BA110A"/>
    <w:rsid w:val="00BA134F"/>
    <w:rsid w:val="00BA571A"/>
    <w:rsid w:val="00BD2673"/>
    <w:rsid w:val="00BD31D6"/>
    <w:rsid w:val="00BD4FE3"/>
    <w:rsid w:val="00BE6082"/>
    <w:rsid w:val="00BE659C"/>
    <w:rsid w:val="00BF5475"/>
    <w:rsid w:val="00C00FC4"/>
    <w:rsid w:val="00C03C0B"/>
    <w:rsid w:val="00C36B5C"/>
    <w:rsid w:val="00C51840"/>
    <w:rsid w:val="00C52EC4"/>
    <w:rsid w:val="00C74C03"/>
    <w:rsid w:val="00C76751"/>
    <w:rsid w:val="00C90F1E"/>
    <w:rsid w:val="00C939DB"/>
    <w:rsid w:val="00C966E8"/>
    <w:rsid w:val="00CA7A88"/>
    <w:rsid w:val="00CB2966"/>
    <w:rsid w:val="00CB2C8A"/>
    <w:rsid w:val="00CB4B23"/>
    <w:rsid w:val="00CD318C"/>
    <w:rsid w:val="00CE1556"/>
    <w:rsid w:val="00CE684C"/>
    <w:rsid w:val="00CE76F7"/>
    <w:rsid w:val="00D00966"/>
    <w:rsid w:val="00D03B01"/>
    <w:rsid w:val="00D117F7"/>
    <w:rsid w:val="00D23427"/>
    <w:rsid w:val="00D26A6A"/>
    <w:rsid w:val="00D46CEE"/>
    <w:rsid w:val="00D55CD8"/>
    <w:rsid w:val="00D56137"/>
    <w:rsid w:val="00D6147C"/>
    <w:rsid w:val="00D63FD6"/>
    <w:rsid w:val="00D64039"/>
    <w:rsid w:val="00D66B0A"/>
    <w:rsid w:val="00D74A4C"/>
    <w:rsid w:val="00D822D0"/>
    <w:rsid w:val="00D83FC8"/>
    <w:rsid w:val="00D85AD8"/>
    <w:rsid w:val="00D92A99"/>
    <w:rsid w:val="00D9372F"/>
    <w:rsid w:val="00D95EBC"/>
    <w:rsid w:val="00DA283F"/>
    <w:rsid w:val="00DB2F4D"/>
    <w:rsid w:val="00DC5559"/>
    <w:rsid w:val="00DD2E5D"/>
    <w:rsid w:val="00DD3105"/>
    <w:rsid w:val="00DD48D9"/>
    <w:rsid w:val="00DE57A5"/>
    <w:rsid w:val="00DF1E4E"/>
    <w:rsid w:val="00DF43FB"/>
    <w:rsid w:val="00E078BF"/>
    <w:rsid w:val="00E07CA1"/>
    <w:rsid w:val="00E12E89"/>
    <w:rsid w:val="00E152F5"/>
    <w:rsid w:val="00E25994"/>
    <w:rsid w:val="00E30553"/>
    <w:rsid w:val="00E54DE6"/>
    <w:rsid w:val="00E55BD8"/>
    <w:rsid w:val="00E619F4"/>
    <w:rsid w:val="00E61A66"/>
    <w:rsid w:val="00E81E33"/>
    <w:rsid w:val="00E821E6"/>
    <w:rsid w:val="00E84D31"/>
    <w:rsid w:val="00E960B1"/>
    <w:rsid w:val="00EA320E"/>
    <w:rsid w:val="00EA5A16"/>
    <w:rsid w:val="00EB038E"/>
    <w:rsid w:val="00EB36AF"/>
    <w:rsid w:val="00EC2429"/>
    <w:rsid w:val="00EC7F92"/>
    <w:rsid w:val="00ED4664"/>
    <w:rsid w:val="00ED75BD"/>
    <w:rsid w:val="00F13B00"/>
    <w:rsid w:val="00F13D54"/>
    <w:rsid w:val="00F14E11"/>
    <w:rsid w:val="00F16D97"/>
    <w:rsid w:val="00F177C9"/>
    <w:rsid w:val="00F177EE"/>
    <w:rsid w:val="00F21B56"/>
    <w:rsid w:val="00F328CF"/>
    <w:rsid w:val="00F41A64"/>
    <w:rsid w:val="00F43F92"/>
    <w:rsid w:val="00F532A3"/>
    <w:rsid w:val="00F60521"/>
    <w:rsid w:val="00F67E2C"/>
    <w:rsid w:val="00F67FDF"/>
    <w:rsid w:val="00F76AC4"/>
    <w:rsid w:val="00F81B26"/>
    <w:rsid w:val="00F93DCC"/>
    <w:rsid w:val="00F95828"/>
    <w:rsid w:val="00F96DF6"/>
    <w:rsid w:val="00FA0FC0"/>
    <w:rsid w:val="00FB0736"/>
    <w:rsid w:val="00FB12A5"/>
    <w:rsid w:val="00FB71FE"/>
    <w:rsid w:val="00FC3706"/>
    <w:rsid w:val="00FD6384"/>
    <w:rsid w:val="00FE0DFC"/>
    <w:rsid w:val="00FF18F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0" w:unhideWhenUsed="0" w:qFormat="1"/>
    <w:lsdException w:name="Intense Quote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0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7F4B8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1"/>
    <w:next w:val="a1"/>
    <w:link w:val="10"/>
    <w:qFormat/>
    <w:rsid w:val="00FB12A5"/>
    <w:pPr>
      <w:keepNext/>
      <w:outlineLvl w:val="0"/>
    </w:pPr>
    <w:rPr>
      <w:b/>
      <w:bCs/>
      <w:sz w:val="28"/>
    </w:rPr>
  </w:style>
  <w:style w:type="paragraph" w:styleId="2">
    <w:name w:val="heading 2"/>
    <w:basedOn w:val="a1"/>
    <w:next w:val="a1"/>
    <w:link w:val="20"/>
    <w:qFormat/>
    <w:rsid w:val="00AA64C5"/>
    <w:pPr>
      <w:keepNext/>
      <w:keepLines/>
      <w:spacing w:before="200" w:line="276" w:lineRule="auto"/>
      <w:outlineLvl w:val="1"/>
    </w:pPr>
    <w:rPr>
      <w:rFonts w:ascii="Cambria" w:hAnsi="Cambria"/>
      <w:b/>
      <w:bCs/>
      <w:color w:val="4F81BD"/>
      <w:sz w:val="26"/>
      <w:szCs w:val="26"/>
      <w:lang w:val="en-US" w:eastAsia="en-US" w:bidi="en-US"/>
    </w:rPr>
  </w:style>
  <w:style w:type="paragraph" w:styleId="3">
    <w:name w:val="heading 3"/>
    <w:basedOn w:val="a1"/>
    <w:next w:val="a1"/>
    <w:link w:val="30"/>
    <w:unhideWhenUsed/>
    <w:qFormat/>
    <w:rsid w:val="002E1C2A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1"/>
    <w:next w:val="a1"/>
    <w:link w:val="40"/>
    <w:qFormat/>
    <w:rsid w:val="00AA64C5"/>
    <w:pPr>
      <w:keepNext/>
      <w:keepLines/>
      <w:spacing w:before="200" w:line="276" w:lineRule="auto"/>
      <w:outlineLvl w:val="3"/>
    </w:pPr>
    <w:rPr>
      <w:rFonts w:ascii="Cambria" w:hAnsi="Cambria"/>
      <w:b/>
      <w:bCs/>
      <w:i/>
      <w:iCs/>
      <w:color w:val="4F81BD"/>
      <w:sz w:val="22"/>
      <w:szCs w:val="22"/>
      <w:lang w:val="en-US" w:eastAsia="en-US" w:bidi="en-US"/>
    </w:rPr>
  </w:style>
  <w:style w:type="paragraph" w:styleId="5">
    <w:name w:val="heading 5"/>
    <w:basedOn w:val="a1"/>
    <w:next w:val="a1"/>
    <w:link w:val="50"/>
    <w:qFormat/>
    <w:rsid w:val="00AA64C5"/>
    <w:pPr>
      <w:keepNext/>
      <w:keepLines/>
      <w:spacing w:before="200" w:line="276" w:lineRule="auto"/>
      <w:outlineLvl w:val="4"/>
    </w:pPr>
    <w:rPr>
      <w:rFonts w:ascii="Cambria" w:hAnsi="Cambria"/>
      <w:color w:val="243F60"/>
      <w:sz w:val="22"/>
      <w:szCs w:val="22"/>
      <w:lang w:val="en-US" w:eastAsia="en-US" w:bidi="en-US"/>
    </w:rPr>
  </w:style>
  <w:style w:type="paragraph" w:styleId="6">
    <w:name w:val="heading 6"/>
    <w:basedOn w:val="a1"/>
    <w:next w:val="a1"/>
    <w:link w:val="60"/>
    <w:qFormat/>
    <w:rsid w:val="00AA64C5"/>
    <w:pPr>
      <w:keepNext/>
      <w:keepLines/>
      <w:spacing w:before="200" w:line="276" w:lineRule="auto"/>
      <w:outlineLvl w:val="5"/>
    </w:pPr>
    <w:rPr>
      <w:rFonts w:ascii="Cambria" w:hAnsi="Cambria"/>
      <w:i/>
      <w:iCs/>
      <w:color w:val="243F60"/>
      <w:sz w:val="22"/>
      <w:szCs w:val="22"/>
      <w:lang w:val="en-US" w:eastAsia="en-US" w:bidi="en-US"/>
    </w:rPr>
  </w:style>
  <w:style w:type="paragraph" w:styleId="7">
    <w:name w:val="heading 7"/>
    <w:basedOn w:val="a1"/>
    <w:next w:val="a1"/>
    <w:link w:val="70"/>
    <w:qFormat/>
    <w:rsid w:val="00AA64C5"/>
    <w:pPr>
      <w:keepNext/>
      <w:keepLines/>
      <w:spacing w:before="200" w:line="276" w:lineRule="auto"/>
      <w:outlineLvl w:val="6"/>
    </w:pPr>
    <w:rPr>
      <w:rFonts w:ascii="Cambria" w:hAnsi="Cambria"/>
      <w:i/>
      <w:iCs/>
      <w:color w:val="404040"/>
      <w:sz w:val="22"/>
      <w:szCs w:val="22"/>
      <w:lang w:val="en-US" w:eastAsia="en-US" w:bidi="en-US"/>
    </w:rPr>
  </w:style>
  <w:style w:type="paragraph" w:styleId="8">
    <w:name w:val="heading 8"/>
    <w:basedOn w:val="a1"/>
    <w:next w:val="a1"/>
    <w:link w:val="80"/>
    <w:qFormat/>
    <w:rsid w:val="00AA64C5"/>
    <w:pPr>
      <w:keepNext/>
      <w:keepLines/>
      <w:spacing w:before="200" w:line="276" w:lineRule="auto"/>
      <w:outlineLvl w:val="7"/>
    </w:pPr>
    <w:rPr>
      <w:rFonts w:ascii="Cambria" w:hAnsi="Cambria"/>
      <w:color w:val="4F81BD"/>
      <w:sz w:val="20"/>
      <w:szCs w:val="20"/>
      <w:lang w:val="en-US" w:eastAsia="en-US" w:bidi="en-US"/>
    </w:rPr>
  </w:style>
  <w:style w:type="paragraph" w:styleId="9">
    <w:name w:val="heading 9"/>
    <w:basedOn w:val="a1"/>
    <w:next w:val="a1"/>
    <w:link w:val="90"/>
    <w:qFormat/>
    <w:rsid w:val="00AA64C5"/>
    <w:pPr>
      <w:keepNext/>
      <w:keepLines/>
      <w:spacing w:before="200" w:line="276" w:lineRule="auto"/>
      <w:outlineLvl w:val="8"/>
    </w:pPr>
    <w:rPr>
      <w:rFonts w:ascii="Cambria" w:hAnsi="Cambria"/>
      <w:i/>
      <w:iCs/>
      <w:color w:val="404040"/>
      <w:sz w:val="20"/>
      <w:szCs w:val="20"/>
      <w:lang w:val="en-US" w:eastAsia="en-US" w:bidi="en-US"/>
    </w:rPr>
  </w:style>
  <w:style w:type="character" w:default="1" w:styleId="a2">
    <w:name w:val="Default Paragraph Font"/>
    <w:uiPriority w:val="1"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List Paragraph"/>
    <w:basedOn w:val="a1"/>
    <w:link w:val="a6"/>
    <w:uiPriority w:val="99"/>
    <w:qFormat/>
    <w:rsid w:val="00687BAD"/>
    <w:pPr>
      <w:spacing w:after="200" w:line="276" w:lineRule="auto"/>
      <w:ind w:left="708"/>
    </w:pPr>
    <w:rPr>
      <w:rFonts w:ascii="Calibri" w:eastAsia="Calibri" w:hAnsi="Calibri"/>
      <w:sz w:val="22"/>
      <w:szCs w:val="22"/>
      <w:lang w:eastAsia="en-US"/>
    </w:rPr>
  </w:style>
  <w:style w:type="character" w:customStyle="1" w:styleId="10">
    <w:name w:val="Заголовок 1 Знак"/>
    <w:basedOn w:val="a2"/>
    <w:link w:val="1"/>
    <w:rsid w:val="00FB12A5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7">
    <w:name w:val="footer"/>
    <w:basedOn w:val="a1"/>
    <w:link w:val="a8"/>
    <w:uiPriority w:val="99"/>
    <w:unhideWhenUsed/>
    <w:rsid w:val="00FB12A5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2"/>
    <w:link w:val="a7"/>
    <w:uiPriority w:val="99"/>
    <w:rsid w:val="00FB12A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Абзац списка Знак"/>
    <w:link w:val="a5"/>
    <w:uiPriority w:val="99"/>
    <w:locked/>
    <w:rsid w:val="004C515F"/>
    <w:rPr>
      <w:rFonts w:ascii="Calibri" w:eastAsia="Calibri" w:hAnsi="Calibri" w:cs="Times New Roman"/>
    </w:rPr>
  </w:style>
  <w:style w:type="paragraph" w:customStyle="1" w:styleId="a">
    <w:name w:val="НОМЕРА"/>
    <w:basedOn w:val="a9"/>
    <w:link w:val="aa"/>
    <w:uiPriority w:val="99"/>
    <w:qFormat/>
    <w:rsid w:val="004C515F"/>
    <w:pPr>
      <w:numPr>
        <w:numId w:val="2"/>
      </w:numPr>
      <w:jc w:val="both"/>
    </w:pPr>
    <w:rPr>
      <w:rFonts w:ascii="Arial Narrow" w:eastAsia="Calibri" w:hAnsi="Arial Narrow"/>
      <w:sz w:val="18"/>
      <w:szCs w:val="18"/>
    </w:rPr>
  </w:style>
  <w:style w:type="character" w:customStyle="1" w:styleId="aa">
    <w:name w:val="НОМЕРА Знак"/>
    <w:link w:val="a"/>
    <w:uiPriority w:val="99"/>
    <w:rsid w:val="004C515F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1"/>
    <w:unhideWhenUsed/>
    <w:rsid w:val="004C515F"/>
  </w:style>
  <w:style w:type="character" w:customStyle="1" w:styleId="dash041e0431044b0447043d044b0439char1">
    <w:name w:val="dash041e_0431_044b_0447_043d_044b_0439__char1"/>
    <w:uiPriority w:val="99"/>
    <w:rsid w:val="004C515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table" w:styleId="ab">
    <w:name w:val="Table Grid"/>
    <w:basedOn w:val="a3"/>
    <w:rsid w:val="00024769"/>
    <w:pPr>
      <w:spacing w:after="0" w:line="240" w:lineRule="auto"/>
    </w:pPr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c">
    <w:name w:val="Основной текст Знак"/>
    <w:link w:val="ad"/>
    <w:uiPriority w:val="99"/>
    <w:rsid w:val="00024769"/>
    <w:rPr>
      <w:shd w:val="clear" w:color="auto" w:fill="FFFFFF"/>
    </w:rPr>
  </w:style>
  <w:style w:type="paragraph" w:styleId="ad">
    <w:name w:val="Body Text"/>
    <w:basedOn w:val="a1"/>
    <w:link w:val="ac"/>
    <w:uiPriority w:val="99"/>
    <w:rsid w:val="00024769"/>
    <w:pPr>
      <w:shd w:val="clear" w:color="auto" w:fill="FFFFFF"/>
      <w:spacing w:after="120" w:line="211" w:lineRule="exact"/>
      <w:jc w:val="right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11">
    <w:name w:val="Основной текст Знак1"/>
    <w:basedOn w:val="a2"/>
    <w:uiPriority w:val="99"/>
    <w:semiHidden/>
    <w:rsid w:val="0002476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52">
    <w:name w:val="Основной текст + Курсив52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75pt">
    <w:name w:val="Основной текст + 7.5 pt"/>
    <w:aliases w:val="Полужирный12"/>
    <w:basedOn w:val="11"/>
    <w:uiPriority w:val="99"/>
    <w:rsid w:val="00024769"/>
    <w:rPr>
      <w:rFonts w:ascii="Times New Roman" w:eastAsia="Times New Roman" w:hAnsi="Times New Roman" w:cs="Times New Roman"/>
      <w:b/>
      <w:bCs/>
      <w:sz w:val="15"/>
      <w:szCs w:val="15"/>
      <w:shd w:val="clear" w:color="auto" w:fill="FFFFFF"/>
      <w:lang w:eastAsia="ru-RU"/>
    </w:rPr>
  </w:style>
  <w:style w:type="character" w:customStyle="1" w:styleId="100">
    <w:name w:val="Основной текст (10)_"/>
    <w:basedOn w:val="a2"/>
    <w:link w:val="101"/>
    <w:uiPriority w:val="99"/>
    <w:rsid w:val="00024769"/>
    <w:rPr>
      <w:b/>
      <w:sz w:val="20"/>
      <w:szCs w:val="20"/>
      <w:shd w:val="clear" w:color="auto" w:fill="FFFFFF"/>
    </w:rPr>
  </w:style>
  <w:style w:type="paragraph" w:customStyle="1" w:styleId="101">
    <w:name w:val="Основной текст (10)1"/>
    <w:basedOn w:val="a1"/>
    <w:link w:val="100"/>
    <w:uiPriority w:val="99"/>
    <w:rsid w:val="00024769"/>
    <w:pPr>
      <w:shd w:val="clear" w:color="auto" w:fill="FFFFFF"/>
      <w:spacing w:line="240" w:lineRule="atLeast"/>
    </w:pPr>
    <w:rPr>
      <w:rFonts w:asciiTheme="minorHAnsi" w:eastAsiaTheme="minorHAnsi" w:hAnsiTheme="minorHAnsi" w:cstheme="minorBidi"/>
      <w:b/>
      <w:sz w:val="20"/>
      <w:szCs w:val="20"/>
      <w:lang w:eastAsia="en-US"/>
    </w:rPr>
  </w:style>
  <w:style w:type="character" w:customStyle="1" w:styleId="102">
    <w:name w:val="Основной текст (10) + Не полужирный"/>
    <w:aliases w:val="Курсив20"/>
    <w:basedOn w:val="100"/>
    <w:uiPriority w:val="99"/>
    <w:rsid w:val="00024769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51">
    <w:name w:val="Основной текст + Курсив51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500">
    <w:name w:val="Основной текст + Курсив50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9">
    <w:name w:val="Основной текст + Курсив49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13">
    <w:name w:val="Основной текст (10) + Не полужирный13"/>
    <w:aliases w:val="Курсив17"/>
    <w:basedOn w:val="100"/>
    <w:uiPriority w:val="99"/>
    <w:rsid w:val="00024769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48">
    <w:name w:val="Основной текст + Курсив48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7">
    <w:name w:val="Основной текст + Курсив47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6">
    <w:name w:val="Основной текст + Курсив46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5">
    <w:name w:val="Основной текст + Курсив45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4">
    <w:name w:val="Основной текст + Курсив44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3">
    <w:name w:val="Основной текст + Курсив43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42">
    <w:name w:val="Основной текст + Курсив42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12">
    <w:name w:val="Основной текст (10) + Не полужирный12"/>
    <w:aliases w:val="Курсив15"/>
    <w:basedOn w:val="100"/>
    <w:uiPriority w:val="99"/>
    <w:rsid w:val="00024769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41">
    <w:name w:val="Основной текст + Курсив41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11">
    <w:name w:val="Основной текст (10) + Не полужирный11"/>
    <w:aliases w:val="Курсив14"/>
    <w:basedOn w:val="100"/>
    <w:uiPriority w:val="99"/>
    <w:rsid w:val="00024769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400">
    <w:name w:val="Основной текст + Курсив40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39">
    <w:name w:val="Основной текст + Курсив39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38">
    <w:name w:val="Основной текст + Курсив38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10">
    <w:name w:val="Основной текст (10) + Не полужирный10"/>
    <w:aliases w:val="Курсив13"/>
    <w:basedOn w:val="100"/>
    <w:uiPriority w:val="99"/>
    <w:rsid w:val="00024769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37">
    <w:name w:val="Основной текст + Курсив37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9">
    <w:name w:val="Основной текст (10) + Не полужирный9"/>
    <w:aliases w:val="Курсив12"/>
    <w:basedOn w:val="100"/>
    <w:uiPriority w:val="99"/>
    <w:rsid w:val="00024769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36">
    <w:name w:val="Основной текст + Курсив36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8">
    <w:name w:val="Основной текст (10) + Не полужирный8"/>
    <w:aliases w:val="Курсив11"/>
    <w:basedOn w:val="100"/>
    <w:uiPriority w:val="99"/>
    <w:rsid w:val="00024769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095pt1">
    <w:name w:val="Основной текст (10) + 9.5 pt1"/>
    <w:aliases w:val="Малые прописные8"/>
    <w:basedOn w:val="100"/>
    <w:uiPriority w:val="99"/>
    <w:rsid w:val="00024769"/>
    <w:rPr>
      <w:b/>
      <w:smallCaps/>
      <w:sz w:val="19"/>
      <w:szCs w:val="19"/>
      <w:shd w:val="clear" w:color="auto" w:fill="FFFFFF"/>
    </w:rPr>
  </w:style>
  <w:style w:type="character" w:customStyle="1" w:styleId="35">
    <w:name w:val="Основной текст + Курсив35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7">
    <w:name w:val="Основной текст (10) + Не полужирный7"/>
    <w:aliases w:val="Курсив10"/>
    <w:basedOn w:val="100"/>
    <w:uiPriority w:val="99"/>
    <w:rsid w:val="00024769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33">
    <w:name w:val="Основной текст + Курсив33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ae">
    <w:name w:val="Основной текст + Полужирный"/>
    <w:uiPriority w:val="99"/>
    <w:rsid w:val="00024769"/>
    <w:rPr>
      <w:b/>
      <w:bCs/>
      <w:sz w:val="22"/>
      <w:szCs w:val="22"/>
      <w:shd w:val="clear" w:color="auto" w:fill="FFFFFF"/>
      <w:lang w:bidi="ar-SA"/>
    </w:rPr>
  </w:style>
  <w:style w:type="character" w:customStyle="1" w:styleId="1228">
    <w:name w:val="Основной текст (12) + Не курсив28"/>
    <w:basedOn w:val="a2"/>
    <w:uiPriority w:val="99"/>
    <w:rsid w:val="00024769"/>
    <w:rPr>
      <w:i w:val="0"/>
      <w:iCs w:val="0"/>
      <w:sz w:val="20"/>
      <w:szCs w:val="20"/>
      <w:shd w:val="clear" w:color="auto" w:fill="FFFFFF"/>
    </w:rPr>
  </w:style>
  <w:style w:type="character" w:customStyle="1" w:styleId="106">
    <w:name w:val="Основной текст (10) + Не полужирный6"/>
    <w:aliases w:val="Курсив9"/>
    <w:basedOn w:val="100"/>
    <w:uiPriority w:val="99"/>
    <w:rsid w:val="00024769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105">
    <w:name w:val="Основной текст (10) + Не полужирный5"/>
    <w:aliases w:val="Курсив8"/>
    <w:basedOn w:val="100"/>
    <w:uiPriority w:val="99"/>
    <w:rsid w:val="00024769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32">
    <w:name w:val="Основной текст + Курсив32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31">
    <w:name w:val="Основной текст + Курсив31"/>
    <w:basedOn w:val="a2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300">
    <w:name w:val="Основной текст + Курсив30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4">
    <w:name w:val="Основной текст (10) + Не полужирный4"/>
    <w:aliases w:val="Курсив7"/>
    <w:basedOn w:val="100"/>
    <w:uiPriority w:val="99"/>
    <w:rsid w:val="00024769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29">
    <w:name w:val="Основной текст + Курсив29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11">
    <w:name w:val="Основной текст (12) + Не курсив11"/>
    <w:basedOn w:val="a2"/>
    <w:uiPriority w:val="99"/>
    <w:rsid w:val="00024769"/>
    <w:rPr>
      <w:i w:val="0"/>
      <w:iCs w:val="0"/>
      <w:sz w:val="20"/>
      <w:szCs w:val="20"/>
      <w:shd w:val="clear" w:color="auto" w:fill="FFFFFF"/>
    </w:rPr>
  </w:style>
  <w:style w:type="character" w:customStyle="1" w:styleId="27">
    <w:name w:val="Основной текст + Курсив27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26">
    <w:name w:val="Основной текст + Курсив26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21">
    <w:name w:val="Основной текст + Курсив2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">
    <w:name w:val="Основной текст + Курсив1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25">
    <w:name w:val="Основной текст + Курсив25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24">
    <w:name w:val="Основной текст + Курсив24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23">
    <w:name w:val="Основной текст + Курсив23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3">
    <w:name w:val="Основной текст (10) + Не полужирный3"/>
    <w:aliases w:val="Курсив6"/>
    <w:basedOn w:val="100"/>
    <w:uiPriority w:val="99"/>
    <w:rsid w:val="00024769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210">
    <w:name w:val="Основной текст + Курсив21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22">
    <w:name w:val="Основной текст + Курсив22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5pt">
    <w:name w:val="Основной текст + 10.5 pt"/>
    <w:aliases w:val="Полужирный10,Малые прописные7"/>
    <w:basedOn w:val="11"/>
    <w:uiPriority w:val="99"/>
    <w:rsid w:val="00024769"/>
    <w:rPr>
      <w:rFonts w:ascii="Times New Roman" w:eastAsia="Times New Roman" w:hAnsi="Times New Roman" w:cs="Times New Roman"/>
      <w:b/>
      <w:bCs/>
      <w:smallCaps/>
      <w:sz w:val="21"/>
      <w:szCs w:val="21"/>
      <w:shd w:val="clear" w:color="auto" w:fill="FFFFFF"/>
      <w:lang w:eastAsia="ru-RU"/>
    </w:rPr>
  </w:style>
  <w:style w:type="character" w:customStyle="1" w:styleId="7pt">
    <w:name w:val="Основной текст + 7 pt"/>
    <w:aliases w:val="Малые прописные6"/>
    <w:basedOn w:val="11"/>
    <w:uiPriority w:val="99"/>
    <w:rsid w:val="00024769"/>
    <w:rPr>
      <w:rFonts w:ascii="Times New Roman" w:eastAsia="Times New Roman" w:hAnsi="Times New Roman" w:cs="Times New Roman"/>
      <w:smallCaps/>
      <w:noProof/>
      <w:sz w:val="14"/>
      <w:szCs w:val="14"/>
      <w:shd w:val="clear" w:color="auto" w:fill="FFFFFF"/>
      <w:lang w:eastAsia="ru-RU"/>
    </w:rPr>
  </w:style>
  <w:style w:type="character" w:customStyle="1" w:styleId="75pt2">
    <w:name w:val="Основной текст + 7.5 pt2"/>
    <w:basedOn w:val="11"/>
    <w:uiPriority w:val="99"/>
    <w:rsid w:val="00024769"/>
    <w:rPr>
      <w:rFonts w:ascii="Times New Roman" w:eastAsia="Times New Roman" w:hAnsi="Times New Roman" w:cs="Times New Roman"/>
      <w:sz w:val="15"/>
      <w:szCs w:val="15"/>
      <w:shd w:val="clear" w:color="auto" w:fill="FFFFFF"/>
      <w:lang w:eastAsia="ru-RU"/>
    </w:rPr>
  </w:style>
  <w:style w:type="character" w:customStyle="1" w:styleId="14">
    <w:name w:val="Основной текст (14) + Полужирный"/>
    <w:aliases w:val="Не курсив"/>
    <w:basedOn w:val="a2"/>
    <w:uiPriority w:val="99"/>
    <w:rsid w:val="00024769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200">
    <w:name w:val="Основной текст + Курсив20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9">
    <w:name w:val="Основной текст + Курсив19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8">
    <w:name w:val="Основной текст + Курсив18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7">
    <w:name w:val="Основной текст + Курсив17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5">
    <w:name w:val="Основной текст + Курсив15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6">
    <w:name w:val="Основной текст + Курсив16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40">
    <w:name w:val="Основной текст + Курсив14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20">
    <w:name w:val="Основной текст + Курсив12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3">
    <w:name w:val="Основной текст + Курсив13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10">
    <w:name w:val="Основной текст + Курсив11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a">
    <w:name w:val="Основной текст + Курсив10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91">
    <w:name w:val="Основной текст + Курсив9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81">
    <w:name w:val="Основной текст + Курсив8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61">
    <w:name w:val="Основной текст + Курсив6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71">
    <w:name w:val="Основной текст + Курсив7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53">
    <w:name w:val="Основной текст + Курсив5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1020">
    <w:name w:val="Основной текст (10) + Не полужирный2"/>
    <w:aliases w:val="Курсив5"/>
    <w:basedOn w:val="100"/>
    <w:uiPriority w:val="99"/>
    <w:rsid w:val="00024769"/>
    <w:rPr>
      <w:b w:val="0"/>
      <w:bCs w:val="0"/>
      <w:i/>
      <w:iCs/>
      <w:sz w:val="20"/>
      <w:szCs w:val="20"/>
      <w:shd w:val="clear" w:color="auto" w:fill="FFFFFF"/>
    </w:rPr>
  </w:style>
  <w:style w:type="character" w:customStyle="1" w:styleId="34">
    <w:name w:val="Основной текст + Курсив3"/>
    <w:basedOn w:val="11"/>
    <w:uiPriority w:val="99"/>
    <w:rsid w:val="00024769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paragraph" w:styleId="af">
    <w:name w:val="header"/>
    <w:basedOn w:val="a1"/>
    <w:link w:val="af0"/>
    <w:unhideWhenUsed/>
    <w:rsid w:val="00024769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f0">
    <w:name w:val="Верхний колонтитул Знак"/>
    <w:basedOn w:val="a2"/>
    <w:link w:val="af"/>
    <w:uiPriority w:val="99"/>
    <w:rsid w:val="00024769"/>
  </w:style>
  <w:style w:type="paragraph" w:styleId="af1">
    <w:name w:val="Balloon Text"/>
    <w:basedOn w:val="a1"/>
    <w:link w:val="af2"/>
    <w:semiHidden/>
    <w:unhideWhenUsed/>
    <w:rsid w:val="00024769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f2">
    <w:name w:val="Текст выноски Знак"/>
    <w:basedOn w:val="a2"/>
    <w:link w:val="af1"/>
    <w:semiHidden/>
    <w:rsid w:val="00024769"/>
    <w:rPr>
      <w:rFonts w:ascii="Tahoma" w:hAnsi="Tahoma" w:cs="Tahoma"/>
      <w:sz w:val="16"/>
      <w:szCs w:val="16"/>
    </w:rPr>
  </w:style>
  <w:style w:type="paragraph" w:styleId="af3">
    <w:name w:val="caption"/>
    <w:basedOn w:val="a1"/>
    <w:next w:val="a1"/>
    <w:uiPriority w:val="35"/>
    <w:unhideWhenUsed/>
    <w:qFormat/>
    <w:rsid w:val="00751FF0"/>
    <w:pPr>
      <w:spacing w:after="200"/>
    </w:pPr>
    <w:rPr>
      <w:b/>
      <w:bCs/>
      <w:color w:val="4F81BD" w:themeColor="accent1"/>
      <w:sz w:val="18"/>
      <w:szCs w:val="18"/>
    </w:rPr>
  </w:style>
  <w:style w:type="paragraph" w:styleId="af4">
    <w:name w:val="footnote text"/>
    <w:aliases w:val="Знак6,F1"/>
    <w:basedOn w:val="a1"/>
    <w:link w:val="af5"/>
    <w:unhideWhenUsed/>
    <w:rsid w:val="00741331"/>
    <w:rPr>
      <w:rFonts w:asciiTheme="minorHAnsi" w:eastAsiaTheme="minorHAnsi" w:hAnsiTheme="minorHAnsi" w:cstheme="minorBidi"/>
      <w:sz w:val="20"/>
      <w:szCs w:val="20"/>
      <w:lang w:eastAsia="en-US"/>
    </w:rPr>
  </w:style>
  <w:style w:type="character" w:customStyle="1" w:styleId="af5">
    <w:name w:val="Текст сноски Знак"/>
    <w:aliases w:val="Знак6 Знак,F1 Знак"/>
    <w:basedOn w:val="a2"/>
    <w:link w:val="af4"/>
    <w:rsid w:val="00741331"/>
    <w:rPr>
      <w:sz w:val="20"/>
      <w:szCs w:val="20"/>
    </w:rPr>
  </w:style>
  <w:style w:type="character" w:styleId="af6">
    <w:name w:val="footnote reference"/>
    <w:basedOn w:val="a2"/>
    <w:unhideWhenUsed/>
    <w:rsid w:val="00741331"/>
    <w:rPr>
      <w:vertAlign w:val="superscript"/>
    </w:rPr>
  </w:style>
  <w:style w:type="character" w:customStyle="1" w:styleId="30">
    <w:name w:val="Заголовок 3 Знак"/>
    <w:basedOn w:val="a2"/>
    <w:link w:val="3"/>
    <w:rsid w:val="002E1C2A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character" w:customStyle="1" w:styleId="20">
    <w:name w:val="Заголовок 2 Знак"/>
    <w:basedOn w:val="a2"/>
    <w:link w:val="2"/>
    <w:rsid w:val="00AA64C5"/>
    <w:rPr>
      <w:rFonts w:ascii="Cambria" w:eastAsia="Times New Roman" w:hAnsi="Cambria" w:cs="Times New Roman"/>
      <w:b/>
      <w:bCs/>
      <w:color w:val="4F81BD"/>
      <w:sz w:val="26"/>
      <w:szCs w:val="26"/>
      <w:lang w:val="en-US" w:bidi="en-US"/>
    </w:rPr>
  </w:style>
  <w:style w:type="character" w:customStyle="1" w:styleId="40">
    <w:name w:val="Заголовок 4 Знак"/>
    <w:basedOn w:val="a2"/>
    <w:link w:val="4"/>
    <w:rsid w:val="00AA64C5"/>
    <w:rPr>
      <w:rFonts w:ascii="Cambria" w:eastAsia="Times New Roman" w:hAnsi="Cambria" w:cs="Times New Roman"/>
      <w:b/>
      <w:bCs/>
      <w:i/>
      <w:iCs/>
      <w:color w:val="4F81BD"/>
      <w:lang w:val="en-US" w:bidi="en-US"/>
    </w:rPr>
  </w:style>
  <w:style w:type="character" w:customStyle="1" w:styleId="50">
    <w:name w:val="Заголовок 5 Знак"/>
    <w:basedOn w:val="a2"/>
    <w:link w:val="5"/>
    <w:rsid w:val="00AA64C5"/>
    <w:rPr>
      <w:rFonts w:ascii="Cambria" w:eastAsia="Times New Roman" w:hAnsi="Cambria" w:cs="Times New Roman"/>
      <w:color w:val="243F60"/>
      <w:lang w:val="en-US" w:bidi="en-US"/>
    </w:rPr>
  </w:style>
  <w:style w:type="character" w:customStyle="1" w:styleId="60">
    <w:name w:val="Заголовок 6 Знак"/>
    <w:basedOn w:val="a2"/>
    <w:link w:val="6"/>
    <w:rsid w:val="00AA64C5"/>
    <w:rPr>
      <w:rFonts w:ascii="Cambria" w:eastAsia="Times New Roman" w:hAnsi="Cambria" w:cs="Times New Roman"/>
      <w:i/>
      <w:iCs/>
      <w:color w:val="243F60"/>
      <w:lang w:val="en-US" w:bidi="en-US"/>
    </w:rPr>
  </w:style>
  <w:style w:type="character" w:customStyle="1" w:styleId="70">
    <w:name w:val="Заголовок 7 Знак"/>
    <w:basedOn w:val="a2"/>
    <w:link w:val="7"/>
    <w:rsid w:val="00AA64C5"/>
    <w:rPr>
      <w:rFonts w:ascii="Cambria" w:eastAsia="Times New Roman" w:hAnsi="Cambria" w:cs="Times New Roman"/>
      <w:i/>
      <w:iCs/>
      <w:color w:val="404040"/>
      <w:lang w:val="en-US" w:bidi="en-US"/>
    </w:rPr>
  </w:style>
  <w:style w:type="character" w:customStyle="1" w:styleId="80">
    <w:name w:val="Заголовок 8 Знак"/>
    <w:basedOn w:val="a2"/>
    <w:link w:val="8"/>
    <w:rsid w:val="00AA64C5"/>
    <w:rPr>
      <w:rFonts w:ascii="Cambria" w:eastAsia="Times New Roman" w:hAnsi="Cambria" w:cs="Times New Roman"/>
      <w:color w:val="4F81BD"/>
      <w:sz w:val="20"/>
      <w:szCs w:val="20"/>
      <w:lang w:val="en-US" w:bidi="en-US"/>
    </w:rPr>
  </w:style>
  <w:style w:type="character" w:customStyle="1" w:styleId="90">
    <w:name w:val="Заголовок 9 Знак"/>
    <w:basedOn w:val="a2"/>
    <w:link w:val="9"/>
    <w:rsid w:val="00AA64C5"/>
    <w:rPr>
      <w:rFonts w:ascii="Cambria" w:eastAsia="Times New Roman" w:hAnsi="Cambria" w:cs="Times New Roman"/>
      <w:i/>
      <w:iCs/>
      <w:color w:val="404040"/>
      <w:sz w:val="20"/>
      <w:szCs w:val="20"/>
      <w:lang w:val="en-US" w:bidi="en-US"/>
    </w:rPr>
  </w:style>
  <w:style w:type="character" w:customStyle="1" w:styleId="180">
    <w:name w:val="Основной текст (18)_"/>
    <w:link w:val="181"/>
    <w:rsid w:val="00AA64C5"/>
    <w:rPr>
      <w:shd w:val="clear" w:color="auto" w:fill="FFFFFF"/>
    </w:rPr>
  </w:style>
  <w:style w:type="paragraph" w:customStyle="1" w:styleId="181">
    <w:name w:val="Основной текст (18)"/>
    <w:basedOn w:val="a1"/>
    <w:link w:val="180"/>
    <w:rsid w:val="00AA64C5"/>
    <w:pPr>
      <w:shd w:val="clear" w:color="auto" w:fill="FFFFFF"/>
      <w:spacing w:before="180" w:line="211" w:lineRule="exact"/>
      <w:jc w:val="both"/>
    </w:pPr>
    <w:rPr>
      <w:rFonts w:asciiTheme="minorHAnsi" w:eastAsiaTheme="minorHAnsi" w:hAnsiTheme="minorHAnsi" w:cstheme="minorBidi"/>
      <w:sz w:val="22"/>
      <w:szCs w:val="22"/>
      <w:shd w:val="clear" w:color="auto" w:fill="FFFFFF"/>
      <w:lang w:eastAsia="en-US"/>
    </w:rPr>
  </w:style>
  <w:style w:type="paragraph" w:styleId="af7">
    <w:name w:val="Title"/>
    <w:basedOn w:val="a1"/>
    <w:next w:val="a1"/>
    <w:link w:val="af8"/>
    <w:qFormat/>
    <w:rsid w:val="00AA64C5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  <w:lang w:val="en-US" w:eastAsia="en-US" w:bidi="en-US"/>
    </w:rPr>
  </w:style>
  <w:style w:type="character" w:customStyle="1" w:styleId="af8">
    <w:name w:val="Название Знак"/>
    <w:basedOn w:val="a2"/>
    <w:link w:val="af7"/>
    <w:rsid w:val="00AA64C5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 w:bidi="en-US"/>
    </w:rPr>
  </w:style>
  <w:style w:type="paragraph" w:styleId="af9">
    <w:name w:val="Subtitle"/>
    <w:basedOn w:val="a1"/>
    <w:next w:val="a1"/>
    <w:link w:val="afa"/>
    <w:qFormat/>
    <w:rsid w:val="00AA64C5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val="en-US" w:eastAsia="en-US" w:bidi="en-US"/>
    </w:rPr>
  </w:style>
  <w:style w:type="character" w:customStyle="1" w:styleId="afa">
    <w:name w:val="Подзаголовок Знак"/>
    <w:basedOn w:val="a2"/>
    <w:link w:val="af9"/>
    <w:rsid w:val="00AA64C5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 w:bidi="en-US"/>
    </w:rPr>
  </w:style>
  <w:style w:type="paragraph" w:styleId="28">
    <w:name w:val="Quote"/>
    <w:basedOn w:val="a1"/>
    <w:next w:val="a1"/>
    <w:link w:val="2a"/>
    <w:qFormat/>
    <w:rsid w:val="00AA64C5"/>
    <w:pPr>
      <w:spacing w:after="200" w:line="276" w:lineRule="auto"/>
    </w:pPr>
    <w:rPr>
      <w:rFonts w:ascii="Calibri" w:hAnsi="Calibri"/>
      <w:i/>
      <w:iCs/>
      <w:color w:val="000000"/>
      <w:sz w:val="22"/>
      <w:szCs w:val="22"/>
      <w:lang w:val="en-US" w:eastAsia="en-US" w:bidi="en-US"/>
    </w:rPr>
  </w:style>
  <w:style w:type="character" w:customStyle="1" w:styleId="2a">
    <w:name w:val="Цитата 2 Знак"/>
    <w:basedOn w:val="a2"/>
    <w:link w:val="28"/>
    <w:rsid w:val="00AA64C5"/>
    <w:rPr>
      <w:rFonts w:ascii="Calibri" w:eastAsia="Times New Roman" w:hAnsi="Calibri" w:cs="Times New Roman"/>
      <w:i/>
      <w:iCs/>
      <w:color w:val="000000"/>
      <w:lang w:val="en-US" w:bidi="en-US"/>
    </w:rPr>
  </w:style>
  <w:style w:type="paragraph" w:styleId="afb">
    <w:name w:val="Intense Quote"/>
    <w:basedOn w:val="a1"/>
    <w:next w:val="a1"/>
    <w:link w:val="afc"/>
    <w:qFormat/>
    <w:rsid w:val="00AA64C5"/>
    <w:pPr>
      <w:pBdr>
        <w:bottom w:val="single" w:sz="4" w:space="4" w:color="4F81BD"/>
      </w:pBdr>
      <w:spacing w:before="200" w:after="280" w:line="276" w:lineRule="auto"/>
      <w:ind w:left="936" w:right="936"/>
    </w:pPr>
    <w:rPr>
      <w:rFonts w:ascii="Calibri" w:hAnsi="Calibri"/>
      <w:b/>
      <w:bCs/>
      <w:i/>
      <w:iCs/>
      <w:color w:val="4F81BD"/>
      <w:sz w:val="22"/>
      <w:szCs w:val="22"/>
      <w:lang w:val="en-US" w:eastAsia="en-US" w:bidi="en-US"/>
    </w:rPr>
  </w:style>
  <w:style w:type="character" w:customStyle="1" w:styleId="afc">
    <w:name w:val="Выделенная цитата Знак"/>
    <w:basedOn w:val="a2"/>
    <w:link w:val="afb"/>
    <w:rsid w:val="00AA64C5"/>
    <w:rPr>
      <w:rFonts w:ascii="Calibri" w:eastAsia="Times New Roman" w:hAnsi="Calibri" w:cs="Times New Roman"/>
      <w:b/>
      <w:bCs/>
      <w:i/>
      <w:iCs/>
      <w:color w:val="4F81BD"/>
      <w:lang w:val="en-US" w:bidi="en-US"/>
    </w:rPr>
  </w:style>
  <w:style w:type="character" w:styleId="afd">
    <w:name w:val="Subtle Emphasis"/>
    <w:qFormat/>
    <w:rsid w:val="00AA64C5"/>
    <w:rPr>
      <w:i/>
      <w:iCs/>
      <w:color w:val="808080"/>
    </w:rPr>
  </w:style>
  <w:style w:type="character" w:styleId="afe">
    <w:name w:val="Intense Emphasis"/>
    <w:qFormat/>
    <w:rsid w:val="00AA64C5"/>
    <w:rPr>
      <w:b/>
      <w:bCs/>
      <w:i/>
      <w:iCs/>
      <w:color w:val="4F81BD"/>
    </w:rPr>
  </w:style>
  <w:style w:type="character" w:styleId="aff">
    <w:name w:val="Hyperlink"/>
    <w:uiPriority w:val="99"/>
    <w:rsid w:val="00AA64C5"/>
    <w:rPr>
      <w:color w:val="0000FF"/>
      <w:u w:val="single"/>
    </w:rPr>
  </w:style>
  <w:style w:type="character" w:styleId="aff0">
    <w:name w:val="FollowedHyperlink"/>
    <w:rsid w:val="00AA64C5"/>
    <w:rPr>
      <w:color w:val="800080"/>
      <w:u w:val="single"/>
    </w:rPr>
  </w:style>
  <w:style w:type="paragraph" w:styleId="aff1">
    <w:name w:val="Document Map"/>
    <w:basedOn w:val="a1"/>
    <w:link w:val="aff2"/>
    <w:semiHidden/>
    <w:rsid w:val="00AA64C5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ff2">
    <w:name w:val="Схема документа Знак"/>
    <w:basedOn w:val="a2"/>
    <w:link w:val="aff1"/>
    <w:semiHidden/>
    <w:rsid w:val="00AA64C5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character" w:customStyle="1" w:styleId="111">
    <w:name w:val="Знак Знак11"/>
    <w:locked/>
    <w:rsid w:val="00AA64C5"/>
    <w:rPr>
      <w:rFonts w:ascii="Cambria" w:hAnsi="Cambria"/>
      <w:b/>
      <w:bCs/>
      <w:color w:val="365F91"/>
      <w:sz w:val="28"/>
      <w:szCs w:val="28"/>
      <w:lang w:val="en-US" w:eastAsia="en-US" w:bidi="en-US"/>
    </w:rPr>
  </w:style>
  <w:style w:type="character" w:customStyle="1" w:styleId="10b">
    <w:name w:val="Знак Знак10"/>
    <w:locked/>
    <w:rsid w:val="00AA64C5"/>
    <w:rPr>
      <w:rFonts w:ascii="Cambria" w:hAnsi="Cambria"/>
      <w:b/>
      <w:bCs/>
      <w:color w:val="4F81BD"/>
      <w:sz w:val="26"/>
      <w:szCs w:val="26"/>
      <w:lang w:val="en-US" w:eastAsia="en-US" w:bidi="en-US"/>
    </w:rPr>
  </w:style>
  <w:style w:type="character" w:customStyle="1" w:styleId="92">
    <w:name w:val="Знак Знак9"/>
    <w:locked/>
    <w:rsid w:val="00AA64C5"/>
    <w:rPr>
      <w:rFonts w:ascii="Cambria" w:hAnsi="Cambria"/>
      <w:b/>
      <w:bCs/>
      <w:color w:val="4F81BD"/>
      <w:sz w:val="22"/>
      <w:szCs w:val="22"/>
      <w:lang w:val="en-US" w:eastAsia="en-US" w:bidi="en-US"/>
    </w:rPr>
  </w:style>
  <w:style w:type="character" w:customStyle="1" w:styleId="82">
    <w:name w:val="Знак Знак8"/>
    <w:locked/>
    <w:rsid w:val="00AA64C5"/>
    <w:rPr>
      <w:rFonts w:ascii="Cambria" w:hAnsi="Cambria"/>
      <w:b/>
      <w:bCs/>
      <w:i/>
      <w:iCs/>
      <w:color w:val="4F81BD"/>
      <w:sz w:val="22"/>
      <w:szCs w:val="22"/>
      <w:lang w:val="en-US" w:eastAsia="en-US" w:bidi="en-US"/>
    </w:rPr>
  </w:style>
  <w:style w:type="character" w:customStyle="1" w:styleId="72">
    <w:name w:val="Знак Знак7"/>
    <w:locked/>
    <w:rsid w:val="00AA64C5"/>
    <w:rPr>
      <w:rFonts w:ascii="Cambria" w:hAnsi="Cambria"/>
      <w:color w:val="243F60"/>
      <w:sz w:val="22"/>
      <w:szCs w:val="22"/>
      <w:lang w:val="en-US" w:eastAsia="en-US" w:bidi="en-US"/>
    </w:rPr>
  </w:style>
  <w:style w:type="character" w:customStyle="1" w:styleId="62">
    <w:name w:val="Знак Знак6"/>
    <w:locked/>
    <w:rsid w:val="00AA64C5"/>
    <w:rPr>
      <w:rFonts w:ascii="Cambria" w:hAnsi="Cambria"/>
      <w:i/>
      <w:iCs/>
      <w:color w:val="243F60"/>
      <w:sz w:val="22"/>
      <w:szCs w:val="22"/>
      <w:lang w:val="en-US" w:eastAsia="en-US" w:bidi="en-US"/>
    </w:rPr>
  </w:style>
  <w:style w:type="character" w:customStyle="1" w:styleId="54">
    <w:name w:val="Знак Знак5"/>
    <w:locked/>
    <w:rsid w:val="00AA64C5"/>
    <w:rPr>
      <w:rFonts w:ascii="Cambria" w:hAnsi="Cambria"/>
      <w:i/>
      <w:iCs/>
      <w:color w:val="404040"/>
      <w:sz w:val="22"/>
      <w:szCs w:val="22"/>
      <w:lang w:val="en-US" w:eastAsia="en-US" w:bidi="en-US"/>
    </w:rPr>
  </w:style>
  <w:style w:type="character" w:customStyle="1" w:styleId="4a">
    <w:name w:val="Знак Знак4"/>
    <w:locked/>
    <w:rsid w:val="00AA64C5"/>
    <w:rPr>
      <w:rFonts w:ascii="Cambria" w:hAnsi="Cambria"/>
      <w:color w:val="4F81BD"/>
      <w:lang w:val="en-US" w:eastAsia="en-US" w:bidi="en-US"/>
    </w:rPr>
  </w:style>
  <w:style w:type="character" w:customStyle="1" w:styleId="3a">
    <w:name w:val="Знак Знак3"/>
    <w:locked/>
    <w:rsid w:val="00AA64C5"/>
    <w:rPr>
      <w:rFonts w:ascii="Cambria" w:hAnsi="Cambria"/>
      <w:i/>
      <w:iCs/>
      <w:color w:val="404040"/>
      <w:lang w:val="en-US" w:eastAsia="en-US" w:bidi="en-US"/>
    </w:rPr>
  </w:style>
  <w:style w:type="character" w:customStyle="1" w:styleId="1a">
    <w:name w:val="Знак Знак1"/>
    <w:locked/>
    <w:rsid w:val="00AA64C5"/>
    <w:rPr>
      <w:rFonts w:ascii="Cambria" w:hAnsi="Cambria"/>
      <w:color w:val="17365D"/>
      <w:spacing w:val="5"/>
      <w:kern w:val="28"/>
      <w:sz w:val="52"/>
      <w:szCs w:val="52"/>
      <w:lang w:val="en-US" w:eastAsia="en-US" w:bidi="en-US"/>
    </w:rPr>
  </w:style>
  <w:style w:type="character" w:customStyle="1" w:styleId="aff3">
    <w:name w:val="Знак Знак"/>
    <w:locked/>
    <w:rsid w:val="00AA64C5"/>
    <w:rPr>
      <w:rFonts w:ascii="Cambria" w:hAnsi="Cambria"/>
      <w:i/>
      <w:iCs/>
      <w:color w:val="4F81BD"/>
      <w:spacing w:val="15"/>
      <w:sz w:val="24"/>
      <w:szCs w:val="24"/>
      <w:lang w:val="en-US" w:eastAsia="en-US" w:bidi="en-US"/>
    </w:rPr>
  </w:style>
  <w:style w:type="character" w:styleId="aff4">
    <w:name w:val="page number"/>
    <w:basedOn w:val="a2"/>
    <w:rsid w:val="00AA64C5"/>
  </w:style>
  <w:style w:type="paragraph" w:customStyle="1" w:styleId="CharChar">
    <w:name w:val="Char Char Знак Знак Знак Знак Знак Знак Знак Знак Знак Знак"/>
    <w:basedOn w:val="a1"/>
    <w:rsid w:val="00AA64C5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aff5">
    <w:name w:val="TOC Heading"/>
    <w:basedOn w:val="1"/>
    <w:next w:val="a1"/>
    <w:uiPriority w:val="39"/>
    <w:qFormat/>
    <w:rsid w:val="00AA64C5"/>
    <w:pPr>
      <w:keepLines/>
      <w:spacing w:before="480" w:line="276" w:lineRule="auto"/>
      <w:outlineLvl w:val="9"/>
    </w:pPr>
    <w:rPr>
      <w:rFonts w:ascii="Cambria" w:hAnsi="Cambria"/>
      <w:color w:val="365F91"/>
      <w:szCs w:val="28"/>
      <w:lang w:eastAsia="en-US"/>
    </w:rPr>
  </w:style>
  <w:style w:type="paragraph" w:styleId="1b">
    <w:name w:val="toc 1"/>
    <w:basedOn w:val="a1"/>
    <w:next w:val="a1"/>
    <w:autoRedefine/>
    <w:uiPriority w:val="39"/>
    <w:qFormat/>
    <w:rsid w:val="00AA64C5"/>
  </w:style>
  <w:style w:type="paragraph" w:styleId="2b">
    <w:name w:val="toc 2"/>
    <w:basedOn w:val="a1"/>
    <w:next w:val="a1"/>
    <w:autoRedefine/>
    <w:uiPriority w:val="39"/>
    <w:qFormat/>
    <w:rsid w:val="00AA64C5"/>
    <w:pPr>
      <w:ind w:left="240"/>
    </w:pPr>
  </w:style>
  <w:style w:type="paragraph" w:styleId="3b">
    <w:name w:val="toc 3"/>
    <w:basedOn w:val="a1"/>
    <w:next w:val="a1"/>
    <w:autoRedefine/>
    <w:uiPriority w:val="39"/>
    <w:unhideWhenUsed/>
    <w:qFormat/>
    <w:rsid w:val="00AA64C5"/>
    <w:pPr>
      <w:spacing w:after="100" w:line="276" w:lineRule="auto"/>
      <w:ind w:left="440"/>
    </w:pPr>
    <w:rPr>
      <w:rFonts w:ascii="Calibri" w:hAnsi="Calibri"/>
      <w:sz w:val="22"/>
      <w:szCs w:val="22"/>
      <w:lang w:eastAsia="en-US"/>
    </w:rPr>
  </w:style>
  <w:style w:type="paragraph" w:styleId="aff6">
    <w:name w:val="Body Text Indent"/>
    <w:basedOn w:val="a1"/>
    <w:link w:val="aff7"/>
    <w:rsid w:val="00AA64C5"/>
    <w:pPr>
      <w:spacing w:line="360" w:lineRule="auto"/>
      <w:ind w:firstLine="720"/>
      <w:jc w:val="center"/>
    </w:pPr>
    <w:rPr>
      <w:b/>
      <w:sz w:val="28"/>
      <w:szCs w:val="20"/>
    </w:rPr>
  </w:style>
  <w:style w:type="character" w:customStyle="1" w:styleId="aff7">
    <w:name w:val="Основной текст с отступом Знак"/>
    <w:basedOn w:val="a2"/>
    <w:link w:val="aff6"/>
    <w:rsid w:val="00AA64C5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customStyle="1" w:styleId="1c">
    <w:name w:val="Абзац списка1"/>
    <w:basedOn w:val="a1"/>
    <w:rsid w:val="00AA64C5"/>
    <w:pPr>
      <w:ind w:left="720"/>
      <w:contextualSpacing/>
    </w:pPr>
  </w:style>
  <w:style w:type="character" w:customStyle="1" w:styleId="aff8">
    <w:name w:val="Основной текст_"/>
    <w:link w:val="1d"/>
    <w:rsid w:val="00AA64C5"/>
    <w:rPr>
      <w:sz w:val="23"/>
      <w:szCs w:val="23"/>
      <w:shd w:val="clear" w:color="auto" w:fill="FFFFFF"/>
    </w:rPr>
  </w:style>
  <w:style w:type="paragraph" w:customStyle="1" w:styleId="1d">
    <w:name w:val="Основной текст1"/>
    <w:basedOn w:val="a1"/>
    <w:link w:val="aff8"/>
    <w:rsid w:val="00AA64C5"/>
    <w:pPr>
      <w:shd w:val="clear" w:color="auto" w:fill="FFFFFF"/>
      <w:spacing w:before="300" w:line="274" w:lineRule="exact"/>
      <w:jc w:val="both"/>
    </w:pPr>
    <w:rPr>
      <w:rFonts w:asciiTheme="minorHAnsi" w:eastAsiaTheme="minorHAnsi" w:hAnsiTheme="minorHAnsi" w:cstheme="minorBidi"/>
      <w:sz w:val="23"/>
      <w:szCs w:val="23"/>
      <w:shd w:val="clear" w:color="auto" w:fill="FFFFFF"/>
      <w:lang w:eastAsia="en-US"/>
    </w:rPr>
  </w:style>
  <w:style w:type="character" w:customStyle="1" w:styleId="190">
    <w:name w:val="Основной текст (19)_"/>
    <w:link w:val="191"/>
    <w:rsid w:val="00AA64C5"/>
    <w:rPr>
      <w:shd w:val="clear" w:color="auto" w:fill="FFFFFF"/>
    </w:rPr>
  </w:style>
  <w:style w:type="character" w:customStyle="1" w:styleId="182">
    <w:name w:val="Основной текст (18) + Курсив"/>
    <w:rsid w:val="00AA64C5"/>
    <w:rPr>
      <w:rFonts w:ascii="Times New Roman" w:eastAsia="Times New Roman" w:hAnsi="Times New Roman"/>
      <w:i/>
      <w:iCs/>
      <w:shd w:val="clear" w:color="auto" w:fill="FFFFFF"/>
      <w:lang w:bidi="ar-SA"/>
    </w:rPr>
  </w:style>
  <w:style w:type="paragraph" w:customStyle="1" w:styleId="191">
    <w:name w:val="Основной текст (19)"/>
    <w:basedOn w:val="a1"/>
    <w:link w:val="190"/>
    <w:rsid w:val="00AA64C5"/>
    <w:pPr>
      <w:shd w:val="clear" w:color="auto" w:fill="FFFFFF"/>
      <w:spacing w:line="211" w:lineRule="exact"/>
      <w:ind w:firstLine="340"/>
      <w:jc w:val="both"/>
    </w:pPr>
    <w:rPr>
      <w:rFonts w:asciiTheme="minorHAnsi" w:eastAsiaTheme="minorHAnsi" w:hAnsiTheme="minorHAnsi" w:cstheme="minorBidi"/>
      <w:sz w:val="22"/>
      <w:szCs w:val="22"/>
      <w:shd w:val="clear" w:color="auto" w:fill="FFFFFF"/>
      <w:lang w:eastAsia="en-US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AF6D7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2SegoeUI13">
    <w:name w:val="Основной текст (2) + Segoe UI13"/>
    <w:aliases w:val="9 pt,Полужирный8"/>
    <w:uiPriority w:val="99"/>
    <w:rsid w:val="000E0C8D"/>
    <w:rPr>
      <w:rFonts w:ascii="Segoe UI" w:hAnsi="Segoe UI" w:cs="Segoe UI"/>
      <w:b/>
      <w:bCs/>
      <w:sz w:val="18"/>
      <w:szCs w:val="18"/>
      <w:u w:val="none"/>
      <w:shd w:val="clear" w:color="auto" w:fill="FFFFFF"/>
    </w:rPr>
  </w:style>
  <w:style w:type="character" w:customStyle="1" w:styleId="c12">
    <w:name w:val="c12"/>
    <w:rsid w:val="00352F0B"/>
  </w:style>
  <w:style w:type="paragraph" w:customStyle="1" w:styleId="NR">
    <w:name w:val="NR"/>
    <w:basedOn w:val="a1"/>
    <w:rsid w:val="00352F0B"/>
    <w:rPr>
      <w:szCs w:val="20"/>
      <w:lang w:eastAsia="en-US"/>
    </w:rPr>
  </w:style>
  <w:style w:type="character" w:customStyle="1" w:styleId="apple-converted-space">
    <w:name w:val="apple-converted-space"/>
    <w:basedOn w:val="a2"/>
    <w:rsid w:val="00911A9E"/>
  </w:style>
  <w:style w:type="paragraph" w:customStyle="1" w:styleId="a0">
    <w:name w:val="Перечисление"/>
    <w:link w:val="aff9"/>
    <w:uiPriority w:val="99"/>
    <w:qFormat/>
    <w:rsid w:val="000839EF"/>
    <w:pPr>
      <w:numPr>
        <w:numId w:val="21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ff9">
    <w:name w:val="Перечисление Знак"/>
    <w:link w:val="a0"/>
    <w:uiPriority w:val="99"/>
    <w:rsid w:val="000839EF"/>
    <w:rPr>
      <w:rFonts w:ascii="Times New Roman" w:eastAsia="Calibri" w:hAnsi="Times New Roman" w:cs="Times New Roman"/>
      <w:sz w:val="20"/>
      <w:szCs w:val="20"/>
    </w:rPr>
  </w:style>
  <w:style w:type="table" w:styleId="-3">
    <w:name w:val="Light Grid Accent 3"/>
    <w:basedOn w:val="a3"/>
    <w:uiPriority w:val="62"/>
    <w:rsid w:val="000839EF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customStyle="1" w:styleId="1e">
    <w:name w:val="заголовок 1"/>
    <w:basedOn w:val="a1"/>
    <w:next w:val="a1"/>
    <w:rsid w:val="000839EF"/>
    <w:pPr>
      <w:keepNext/>
      <w:widowControl w:val="0"/>
      <w:spacing w:after="181" w:line="200" w:lineRule="exact"/>
      <w:ind w:firstLine="284"/>
      <w:jc w:val="center"/>
      <w:outlineLvl w:val="0"/>
    </w:pPr>
    <w:rPr>
      <w:b/>
      <w:snapToGrid w:val="0"/>
      <w:sz w:val="32"/>
      <w:szCs w:val="22"/>
      <w:lang w:val="en-US"/>
    </w:rPr>
  </w:style>
  <w:style w:type="paragraph" w:styleId="affa">
    <w:name w:val="No Spacing"/>
    <w:qFormat/>
    <w:rsid w:val="00442054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7477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64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76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810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91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376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29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0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35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60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22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357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12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119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B511F5-8F18-41E6-86B7-8DDAAB5705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19</Pages>
  <Words>7418</Words>
  <Characters>42287</Characters>
  <Application>Microsoft Office Word</Application>
  <DocSecurity>0</DocSecurity>
  <Lines>352</Lines>
  <Paragraphs>9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96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ветлана</dc:creator>
  <cp:lastModifiedBy>1</cp:lastModifiedBy>
  <cp:revision>5</cp:revision>
  <cp:lastPrinted>2021-01-29T09:55:00Z</cp:lastPrinted>
  <dcterms:created xsi:type="dcterms:W3CDTF">2021-01-22T07:32:00Z</dcterms:created>
  <dcterms:modified xsi:type="dcterms:W3CDTF">2021-01-29T09:57:00Z</dcterms:modified>
</cp:coreProperties>
</file>